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drawings/vmlDrawing1.vml" ContentType="application/vnd.openxmlformats-officedocument.vmlDrawing"/>
  <Override PartName="/ppt/drawings/vmlDrawing2.vml" ContentType="application/vnd.openxmlformats-officedocument.vmlDrawing"/>
  <Override PartName="/ppt/drawings/vmlDrawing3.vml" ContentType="application/vnd.openxmlformats-officedocument.vmlDrawing"/>
  <Override PartName="/ppt/drawings/vmlDrawing4.vml" ContentType="application/vnd.openxmlformats-officedocument.vmlDrawing"/>
  <Override PartName="/ppt/drawings/vmlDrawing5.vml" ContentType="application/vnd.openxmlformats-officedocument.vmlDrawing"/>
  <Override PartName="/ppt/drawings/vmlDrawing6.vml" ContentType="application/vnd.openxmlformats-officedocument.vmlDrawing"/>
  <Override PartName="/ppt/drawings/vmlDrawing7.vml" ContentType="application/vnd.openxmlformats-officedocument.vmlDrawing"/>
  <Override PartName="/ppt/drawings/vmlDrawing8.vml" ContentType="application/vnd.openxmlformats-officedocument.vmlDrawing"/>
  <Override PartName="/ppt/drawings/vmlDrawing9.vml" ContentType="application/vnd.openxmlformats-officedocument.vmlDrawing"/>
  <Override PartName="/ppt/embeddings/oleObject1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314" r:id="rId2"/>
    <p:sldId id="257" r:id="rId3"/>
    <p:sldId id="315" r:id="rId4"/>
    <p:sldId id="365" r:id="rId5"/>
    <p:sldId id="316" r:id="rId6"/>
    <p:sldId id="366" r:id="rId7"/>
    <p:sldId id="317" r:id="rId8"/>
    <p:sldId id="318" r:id="rId9"/>
    <p:sldId id="319" r:id="rId10"/>
    <p:sldId id="320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2" r:id="rId33"/>
    <p:sldId id="348" r:id="rId34"/>
    <p:sldId id="349" r:id="rId35"/>
    <p:sldId id="350" r:id="rId36"/>
    <p:sldId id="351" r:id="rId37"/>
    <p:sldId id="352" r:id="rId38"/>
    <p:sldId id="353" r:id="rId39"/>
    <p:sldId id="369" r:id="rId40"/>
    <p:sldId id="370" r:id="rId41"/>
    <p:sldId id="367" r:id="rId42"/>
    <p:sldId id="354" r:id="rId43"/>
    <p:sldId id="355" r:id="rId44"/>
    <p:sldId id="356" r:id="rId45"/>
    <p:sldId id="357" r:id="rId46"/>
    <p:sldId id="358" r:id="rId47"/>
    <p:sldId id="368" r:id="rId48"/>
    <p:sldId id="359" r:id="rId49"/>
    <p:sldId id="360" r:id="rId50"/>
    <p:sldId id="361" r:id="rId51"/>
    <p:sldId id="371" r:id="rId52"/>
    <p:sldId id="362" r:id="rId53"/>
    <p:sldId id="363" r:id="rId54"/>
    <p:sldId id="364" r:id="rId55"/>
    <p:sldId id="372" r:id="rId56"/>
    <p:sldId id="373" r:id="rId57"/>
    <p:sldId id="374" r:id="rId5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ng" initials="I" lastIdx="2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158A"/>
    <a:srgbClr val="993300"/>
    <a:srgbClr val="CC6600"/>
    <a:srgbClr val="CC9900"/>
    <a:srgbClr val="1406CA"/>
    <a:srgbClr val="0000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38" autoAdjust="0"/>
    <p:restoredTop sz="94084" autoAdjust="0"/>
  </p:normalViewPr>
  <p:slideViewPr>
    <p:cSldViewPr snapToGrid="0">
      <p:cViewPr varScale="1">
        <p:scale>
          <a:sx n="65" d="100"/>
          <a:sy n="65" d="100"/>
        </p:scale>
        <p:origin x="960" y="66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'1.0' encoding='UTF-8' standalone='yes'?>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60" Type="http://schemas.openxmlformats.org/officeDocument/2006/relationships/commentAuthors" Target="commentAuthors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63" Type="http://schemas.openxmlformats.org/officeDocument/2006/relationships/theme" Target="theme/theme1.xml"/><Relationship Id="rId64" Type="http://schemas.openxmlformats.org/officeDocument/2006/relationships/tableStyles" Target="tableStyles.xml"/></Relationships>
</file>

<file path=ppt/_rels/viewProps.xml.rels><?xml version='1.0' encoding='UTF-8' standalone='yes'?>
<Relationships xmlns="http://schemas.openxmlformats.org/package/2006/relationships"><Relationship Id="rId1" Type="http://schemas.openxmlformats.org/officeDocument/2006/relationships/slide" Target="slides/slide8.xml"/><Relationship Id="rId2" Type="http://schemas.openxmlformats.org/officeDocument/2006/relationships/slide" Target="slides/slide3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8T23:04:02.234" idx="14">
    <p:pos x="10" y="10"/>
    <p:text>1、简单回顾上一章的内容：远期价格和即期价格在交割日的关系；
2、基差的产生原因。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30:10.437" idx="1">
    <p:pos x="10" y="10"/>
    <p:text>这些内容在金融学基础中已提及，以提问的方式进行。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31:16.390" idx="2">
    <p:pos x="10" y="10"/>
    <p:text>以下内容在金融学基础中已提及，以提问的方式进行。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35:20.562" idx="3">
    <p:pos x="10" y="10"/>
    <p:text>该例和下例是讲解无套利均衡定价的引导性例子，可以通过提问的方式引导学生构造套利策略。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42:23.328" idx="9">
    <p:pos x="10" y="10"/>
    <p:text>以课堂作业的方式要求学生完成证明。</p:tex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43:36.656" idx="10">
    <p:pos x="10" y="10"/>
    <p:text>只要求学生了解。</p:tex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23T00:09:00" idx="15">
    <p:pos x="10" y="10"/>
    <p:text>此处重点把过程讲清楚，就有利于学生推导。</p:tex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23T00:09:36.812" idx="16">
    <p:pos x="10" y="10"/>
    <p:text>如果时间允许，让学生推导。</p:text>
  </p:cm>
</p:cmLst>
</file>

<file path=ppt/drawings/_rels/vmlDrawing1.vml.rels><?xml version='1.0' encoding='UTF-8' standalone='yes'?>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2.vml.rels><?xml version='1.0' encoding='UTF-8' standalone='yes'?>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.vml.rels><?xml version='1.0' encoding='UTF-8' standalone='yes'?>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'1.0' encoding='UTF-8' standalone='yes'?>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6.vml.rels><?xml version='1.0' encoding='UTF-8' standalone='yes'?>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'1.0' encoding='UTF-8' standalone='yes'?>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'1.0' encoding='UTF-8' standalone='yes'?>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'1.0' encoding='UTF-8' standalone='yes'?>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emf"/><Relationship Id="rId3" Type="http://schemas.openxmlformats.org/officeDocument/2006/relationships/image" Target="../media/image21.wmf"/></Relationships>
</file>

<file path=ppt/notesMasters/_rels/notes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B1E4B8-3456-4758-AE08-11F83F2A4ADA}" type="datetimeFigureOut">
              <a:rPr lang="zh-CN" altLang="en-US" smtClean="0"/>
              <a:t>2024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0ED4EB-F402-4FAB-B94D-FE7E03FD3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55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75A8D8-D155-4076-91A7-F6C5BF45211A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zh-CN">
                <a:ea typeface="宋体" panose="02010600030101010101" pitchFamily="2" charset="-122"/>
              </a:rPr>
              <a:t>1、简单回顾上一章的内容：远期价格和即期价格在交割日的关系；</a:t>
            </a:r>
          </a:p>
          <a:p>
            <a:r>
              <a:rPr lang="zh-CN" altLang="zh-CN">
                <a:ea typeface="宋体" panose="02010600030101010101" pitchFamily="2" charset="-122"/>
              </a:rPr>
              <a:t>2、基差的产生原因。</a:t>
            </a:r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60490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6C7755-ED00-462D-ACFC-37390AA624EE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25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A6F454-9614-465E-A609-F6EA8FA7BBC8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50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2392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99F02-3D5D-4038-814E-8458BC6E5D4D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85060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1D122B-D24A-43CF-ADAF-B806567578C3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505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11460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6AC18D-1350-42EE-8628-F0CD1BB6EE15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1086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4BAAE7-C4BD-4AF9-B505-31FD7CC57D64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4919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FAA6A-A105-46AE-B9A7-C1EF2309C7BD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96446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771B91-B722-40B5-8E13-5E9CA6A7646E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50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28952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903C7B-CEA6-46CA-856A-6C332D21AF58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72047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6465E9-5B3D-4D1F-B3D2-3337D63470A5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35018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44A1E-7858-491F-8F2D-28514CF5D736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05265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5F69A7-4FB3-4E9B-B112-2013B2431F8A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12599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D6D48-C22A-4529-84DB-A756670FD336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42896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53275D-0EFA-4FCD-BC0F-9C70512B7223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81392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60177E-01C8-4FE8-9D9F-B79782FEBEAA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516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83069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5D9AAE-A427-4E63-B18F-1914202A0215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57454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C17CB-693F-4578-BA87-65428E2F2910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06797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BB9D77-5AB7-45A5-AFAD-E85896EF4F8C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20415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306EDB-6A7B-4D9F-A5B8-1A23AE57B2E8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520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0164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3ABFEB-AB20-483D-BA04-394C2AD1733B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20885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827343-6A6E-48C6-A5CC-5E7862249C36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3603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F9FCC4-9F35-40E5-9D47-4E23278F83EC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本页及下三页内容在金融学基础中已提及，以提问的方式进行。</a:t>
            </a:r>
          </a:p>
        </p:txBody>
      </p:sp>
    </p:spTree>
    <p:extLst>
      <p:ext uri="{BB962C8B-B14F-4D97-AF65-F5344CB8AC3E}">
        <p14:creationId xmlns:p14="http://schemas.microsoft.com/office/powerpoint/2010/main" val="32599486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AB3933-711D-4C3D-B1CB-74C471738581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31926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0AA28E-FE0F-4ACA-A7D7-4FFB84EC535F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18652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8B1AC-2CB2-47BF-AD7B-126BAF053A55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68640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F8879B-E0E5-4FF9-915D-1F4BEC3DC144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31645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C4134-8BB4-4DFF-AE37-B7B21744DCED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6777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15565A-474F-4B8A-B88F-9D94D1E2897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49919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553DD-0C0E-41FE-8E1D-D36A0E0F5590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09914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03E562-91B4-4E48-B6D4-19A6127765B3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753970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D67F7-22DD-4517-86FB-643DF251565A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86746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C6EB1A-F857-43A7-BBF7-1BE7788E2470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17478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9A3FD-F50F-4A0D-BA2A-BDD2B34F1E67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873228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3D5C99-0325-4D4F-A900-02CCF7718C83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8211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B490CA-B3AA-4B6D-AF51-E5ADBAC0E5B5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835535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D68E4-4CCE-4CE1-9306-E3FF82E40EA2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298150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387C3E-7C0F-479B-8993-2D105BBD0D26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8755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372A2-D437-4ACA-82D9-6DF2C7A7E836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639912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BC9510-6100-46DE-A09A-A7284A06C298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607018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05F745-D3B6-4817-8C0B-11A96050DF81}" type="slidenum">
              <a:rPr lang="zh-CN" altLang="en-US"/>
              <a:pPr/>
              <a:t>54</a:t>
            </a:fld>
            <a:endParaRPr lang="en-US" altLang="zh-CN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0893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A7DEBF-2212-42FE-BCA5-93F9CA52A199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5505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C15204-621F-4709-BFEA-3C3F3F4CB4E9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9624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D7AEC6-7A0A-49F1-AEC4-EA4FA02F971D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08150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53569B-8DD9-4910-922A-8190653EA294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60631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346254-D2D5-49E5-B802-F543EF9C46B7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4449243"/>
      </p:ext>
    </p:extLst>
  </p:cSld>
  <p:clrMapOvr>
    <a:masterClrMapping/>
  </p:clrMapOvr>
</p:notes>
</file>

<file path=ppt/slideLayouts/_rels/slideLayout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4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46249" name="Picture 169" descr="镂空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4013" cy="126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1212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9854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380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628775"/>
            <a:ext cx="10363200" cy="46339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591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56" name="Rectangle 40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676400"/>
            <a:ext cx="8534400" cy="17526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4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90859" name="Rectangle 43"/>
          <p:cNvSpPr>
            <a:spLocks noChangeArrowheads="1"/>
          </p:cNvSpPr>
          <p:nvPr/>
        </p:nvSpPr>
        <p:spPr bwMode="auto">
          <a:xfrm>
            <a:off x="624418" y="6310313"/>
            <a:ext cx="182806" cy="3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endParaRPr lang="fr-FR" altLang="zh-CN" sz="1400" b="1">
              <a:solidFill>
                <a:schemeClr val="tx1"/>
              </a:solidFill>
              <a:effectLst/>
              <a:latin typeface="N Helvetica Narrow" charset="0"/>
            </a:endParaRPr>
          </a:p>
        </p:txBody>
      </p:sp>
      <p:pic>
        <p:nvPicPr>
          <p:cNvPr id="8" name="Picture 171" descr="pic_index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56890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173"/>
          <p:cNvGrpSpPr>
            <a:grpSpLocks/>
          </p:cNvGrpSpPr>
          <p:nvPr userDrawn="1"/>
        </p:nvGrpSpPr>
        <p:grpSpPr bwMode="auto">
          <a:xfrm>
            <a:off x="2850776" y="-12700"/>
            <a:ext cx="9341225" cy="522288"/>
            <a:chOff x="0" y="-9"/>
            <a:chExt cx="5760" cy="1045"/>
          </a:xfrm>
        </p:grpSpPr>
        <p:sp>
          <p:nvSpPr>
            <p:cNvPr id="10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0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2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9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3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14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96" name="Text Box 172"/>
          <p:cNvSpPr txBox="1">
            <a:spLocks noChangeArrowheads="1"/>
          </p:cNvSpPr>
          <p:nvPr userDrawn="1"/>
        </p:nvSpPr>
        <p:spPr bwMode="auto">
          <a:xfrm>
            <a:off x="4562775" y="-5599"/>
            <a:ext cx="7629225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                   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2374721264"/>
      </p:ext>
    </p:extLst>
  </p:cSld>
  <p:clrMapOvr>
    <a:masterClrMapping/>
  </p:clrMapOvr>
  <p:transition>
    <p:pull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103632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08000" y="1524000"/>
            <a:ext cx="5537200" cy="44196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48400" y="1524000"/>
            <a:ext cx="5537200" cy="44196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98050"/>
      </p:ext>
    </p:extLst>
  </p:cSld>
  <p:clrMapOvr>
    <a:masterClrMapping/>
  </p:clrMapOvr>
  <p:transition spd="med"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6429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3957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83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723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5272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0986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6466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9744483"/>
      </p:ext>
    </p:extLst>
  </p:cSld>
  <p:clrMapOvr>
    <a:masterClrMapping/>
  </p:clrMapOvr>
</p:sldLayout>
</file>

<file path=ppt/slideMasters/_rels/slideMaster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2850776" y="-12700"/>
            <a:ext cx="9341225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zh-CN" altLang="en-US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5C7129-B4EC-4EA9-8B48-267C6F2E6B8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56890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4562775" y="-5599"/>
            <a:ext cx="7629225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                   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3222906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7"/>
        </a:buBlip>
        <a:defRPr kumimoji="1" sz="2800" b="1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wmf"/></Relationships>
</file>

<file path=ppt/slides/_rels/slide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comments" Target="../comments/comment4.xml"/></Relationships>
</file>

<file path=ppt/slides/_rels/slide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.png"/></Relationships>
</file>

<file path=ppt/slides/_rels/slide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Relationship Id="rId3" Type="http://schemas.openxmlformats.org/officeDocument/2006/relationships/comments" Target="../comments/comment1.xml"/></Relationships>
</file>

<file path=ppt/slides/_rels/slide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comments" Target="../comments/comment5.xml"/></Relationships>
</file>

<file path=ppt/slides/_rels/slide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4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4.wmf"/></Relationships>
</file>

<file path=ppt/slides/_rels/slide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wmf"/></Relationships>
</file>

<file path=ppt/slides/_rels/slide3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6" Type="http://schemas.openxmlformats.org/officeDocument/2006/relationships/image" Target="../media/image17.png"/></Relationships>
</file>

<file path=ppt/slides/_rels/slide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comments" Target="../comments/comment6.xml"/></Relationships>
</file>

<file path=ppt/slides/_rels/slide4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wmf"/></Relationships>
</file>

<file path=ppt/slides/_rels/slide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comments" Target="../comments/comment2.xml"/></Relationships>
</file>

<file path=ppt/slides/_rels/slide5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5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comments" Target="../comments/comment7.xml"/></Relationships>
</file>

<file path=ppt/slides/_rels/slide5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54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0" Type="http://schemas.openxmlformats.org/officeDocument/2006/relationships/comments" Target="../comments/comment8.xml"/></Relationships>
</file>

<file path=ppt/slides/_rels/slide5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0" Type="http://schemas.openxmlformats.org/officeDocument/2006/relationships/image" Target="../media/image2.png"/><Relationship Id="rId11" Type="http://schemas.openxmlformats.org/officeDocument/2006/relationships/comments" Target="../comments/comment3.xml"/></Relationships>
</file>

<file path=ppt/slides/_rels/slide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6" Type="http://schemas.openxmlformats.org/officeDocument/2006/relationships/image" Target="../media/image2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wmf"/></Relationships>
</file>

<file path=ppt/slides/_rels/slide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847481"/>
          </a:xfrm>
        </p:spPr>
        <p:txBody>
          <a:bodyPr/>
          <a:lstStyle/>
          <a:p>
            <a:r>
              <a:t>版权声明声明：本授课内容仅用于电子科技大学教学使用，不得复制和传播。特此声明！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1686949" y="3179118"/>
            <a:ext cx="9660502" cy="2307282"/>
          </a:xfrm>
        </p:spPr>
        <p:txBody>
          <a:bodyPr/>
          <a:lstStyle/>
          <a:p>
            <a:pPr algn="ctr"/>
            <a:r>
              <a:t>本授课内容仅用于电子科技大学教学使用，不得复制和传播。  
特此声明！</a:t>
            </a:r>
            <a:endParaRPr lang="en-US" altLang="zh-CN" sz="4000" dirty="0" smtClean="0">
              <a:solidFill>
                <a:srgbClr val="1406CA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t>特此声明！</a:t>
            </a:r>
            <a:endParaRPr lang="zh-CN" altLang="en-US" sz="4000" dirty="0">
              <a:solidFill>
                <a:srgbClr val="1406CA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0841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测量利率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3571" name="Text Box 3"/>
          <p:cNvSpPr txBox="1">
            <a:spLocks noChangeArrowheads="1"/>
          </p:cNvSpPr>
          <p:nvPr/>
        </p:nvSpPr>
        <p:spPr bwMode="auto">
          <a:xfrm>
            <a:off x="2099187" y="1619250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t>当利率为每年10％时，复利频率对一年末100美元价值的影响</a:t>
            </a:r>
          </a:p>
        </p:txBody>
      </p:sp>
      <p:sp>
        <p:nvSpPr>
          <p:cNvPr id="493572" name="Line 4"/>
          <p:cNvSpPr>
            <a:spLocks noChangeShapeType="1"/>
          </p:cNvSpPr>
          <p:nvPr/>
        </p:nvSpPr>
        <p:spPr bwMode="auto">
          <a:xfrm>
            <a:off x="2099187" y="2476500"/>
            <a:ext cx="8305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CC6600"/>
              </a:solidFill>
            </a:endParaRPr>
          </a:p>
        </p:txBody>
      </p:sp>
      <p:sp>
        <p:nvSpPr>
          <p:cNvPr id="493573" name="Text Box 5"/>
          <p:cNvSpPr txBox="1">
            <a:spLocks noChangeArrowheads="1"/>
          </p:cNvSpPr>
          <p:nvPr/>
        </p:nvSpPr>
        <p:spPr bwMode="auto">
          <a:xfrm>
            <a:off x="2099187" y="249555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t>计息频率</a:t>
            </a: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6290187" y="253365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t>年末100美元的价值(美元)</a:t>
            </a:r>
          </a:p>
        </p:txBody>
      </p:sp>
      <p:sp>
        <p:nvSpPr>
          <p:cNvPr id="493575" name="Line 7"/>
          <p:cNvSpPr>
            <a:spLocks noChangeShapeType="1"/>
          </p:cNvSpPr>
          <p:nvPr/>
        </p:nvSpPr>
        <p:spPr bwMode="auto">
          <a:xfrm>
            <a:off x="2099187" y="3105150"/>
            <a:ext cx="83058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CC6600"/>
              </a:solidFill>
            </a:endParaRPr>
          </a:p>
        </p:txBody>
      </p:sp>
      <p:sp>
        <p:nvSpPr>
          <p:cNvPr id="493576" name="Text Box 8"/>
          <p:cNvSpPr txBox="1">
            <a:spLocks noChangeArrowheads="1"/>
          </p:cNvSpPr>
          <p:nvPr/>
        </p:nvSpPr>
        <p:spPr bwMode="auto">
          <a:xfrm>
            <a:off x="2480187" y="3105151"/>
            <a:ext cx="3352800" cy="301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t>每年（m=1）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t>每半年（m=2）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t>每季度计息一次（m=3）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t>每月（m=4）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t>每周（m=52）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t>每日（m=365）</a:t>
            </a:r>
          </a:p>
        </p:txBody>
      </p:sp>
      <p:sp>
        <p:nvSpPr>
          <p:cNvPr id="493577" name="Text Box 9"/>
          <p:cNvSpPr txBox="1">
            <a:spLocks noChangeArrowheads="1"/>
          </p:cNvSpPr>
          <p:nvPr/>
        </p:nvSpPr>
        <p:spPr bwMode="auto">
          <a:xfrm>
            <a:off x="6442587" y="3105151"/>
            <a:ext cx="3352800" cy="301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t>110.0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t>110.25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t>110.38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t>110.47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t>110.5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t>110.52</a:t>
            </a:r>
          </a:p>
        </p:txBody>
      </p:sp>
      <p:graphicFrame>
        <p:nvGraphicFramePr>
          <p:cNvPr id="493578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2836713"/>
              </p:ext>
            </p:extLst>
          </p:nvPr>
        </p:nvGraphicFramePr>
        <p:xfrm>
          <a:off x="6577013" y="6124575"/>
          <a:ext cx="1943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公式" r:id="rId4" imgW="698400" imgH="203040" progId="Equation.3">
                  <p:embed/>
                </p:oleObj>
              </mc:Choice>
              <mc:Fallback>
                <p:oleObj name="公式" r:id="rId4" imgW="698400" imgH="203040" progId="Equation.3">
                  <p:embed/>
                  <p:pic>
                    <p:nvPicPr>
                      <p:cNvPr id="4935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6124575"/>
                        <a:ext cx="1943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946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融券卖空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7419" y="1789471"/>
            <a:ext cx="10810568" cy="4419600"/>
          </a:xfrm>
        </p:spPr>
        <p:txBody>
          <a:bodyPr/>
          <a:lstStyle/>
          <a:p>
            <a:r>
              <a:t>融券卖空涉及出售并未持有的资产。</a:t>
            </a:r>
          </a:p>
          <a:p>
            <a:r>
              <a:t>你的经纪人从其他客户那里借入证券，并按照常规方式在市场上出售。</a:t>
            </a:r>
          </a:p>
          <a:p>
            <a:r>
              <a:t>在某个阶段，你必须买回这些证券，以便将其归还到客户的账户中。</a:t>
            </a:r>
          </a:p>
          <a:p>
            <a:r>
              <a:t>你必须支付证券所有者获得的股息和其他福利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941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卖空</a:t>
            </a:r>
            <a:endParaRPr lang="zh-CN" altLang="en-US"/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413" y="1676399"/>
            <a:ext cx="10736826" cy="4724400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t>来自交易员的专栏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t>一位投资者在四月份以每股120美元的价格做空500股IBM股票，并在七月份以每股100美元的价格买回（平仓）。五月份每股支付了1美元的股息。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t>获利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t>投资者在四月份获得 500 × $120，并在五月份需支付 500 × $1 的股息。平仓的成本为 500 × $100。因此，净收益（忽略资金的时间价值）为：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t>(500 × 120 - 500 × 1 - 500 × 100) = 9,500 美元</a:t>
            </a:r>
          </a:p>
          <a:p>
            <a:pPr>
              <a:lnSpc>
                <a:spcPct val="90000"/>
              </a:lnSpc>
            </a:pPr>
            <a:endParaRPr lang="en-US" altLang="zh-CN" dirty="0">
              <a:solidFill>
                <a:srgbClr val="FFFF00"/>
              </a:solidFill>
            </a:endParaRPr>
          </a:p>
        </p:txBody>
      </p:sp>
      <p:sp>
        <p:nvSpPr>
          <p:cNvPr id="492548" name="Rectangle 4"/>
          <p:cNvSpPr>
            <a:spLocks noChangeArrowheads="1"/>
          </p:cNvSpPr>
          <p:nvPr/>
        </p:nvSpPr>
        <p:spPr bwMode="auto">
          <a:xfrm>
            <a:off x="675967" y="1676399"/>
            <a:ext cx="10857271" cy="41910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549" name="Line 5"/>
          <p:cNvSpPr>
            <a:spLocks noChangeShapeType="1"/>
          </p:cNvSpPr>
          <p:nvPr/>
        </p:nvSpPr>
        <p:spPr bwMode="auto">
          <a:xfrm flipV="1">
            <a:off x="675963" y="3105148"/>
            <a:ext cx="10857271" cy="2458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492550" name="Line 6"/>
          <p:cNvSpPr>
            <a:spLocks noChangeShapeType="1"/>
          </p:cNvSpPr>
          <p:nvPr/>
        </p:nvSpPr>
        <p:spPr bwMode="auto">
          <a:xfrm flipV="1">
            <a:off x="675965" y="3531315"/>
            <a:ext cx="10857271" cy="17207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88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92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9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假设与符号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7419" y="1816510"/>
            <a:ext cx="10884310" cy="4038600"/>
          </a:xfrm>
        </p:spPr>
        <p:txBody>
          <a:bodyPr/>
          <a:lstStyle/>
          <a:p>
            <a:r>
              <a:t>假设：市场参与者</a:t>
            </a:r>
          </a:p>
          <a:p>
            <a:pPr lvl="1"/>
            <a:r>
              <a:t>没有交易成本</a:t>
            </a:r>
          </a:p>
          <a:p>
            <a:pPr lvl="1"/>
            <a:r>
              <a:t>具有相同的净交易利润税 rate</a:t>
            </a:r>
          </a:p>
          <a:p>
            <a:pPr lvl="1"/>
            <a:r>
              <a:t>可以以相同的无风险利率借贷资金。</a:t>
            </a:r>
          </a:p>
          <a:p>
            <a:pPr lvl="1"/>
            <a:r>
              <a:t>利用出现的套利机会。</a:t>
            </a:r>
          </a:p>
          <a:p>
            <a:r>
              <a:t>注意，我们并不需要这些假设对所有市场参与者都为真。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4877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假设与记号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664" y="1860755"/>
            <a:ext cx="10825316" cy="3200400"/>
          </a:xfrm>
        </p:spPr>
        <p:txBody>
          <a:bodyPr/>
          <a:lstStyle/>
          <a:p>
            <a:r>
              <a:t>符号说明：</a:t>
            </a:r>
          </a:p>
          <a:p>
            <a:pPr lvl="1"/>
            <a:r>
              <a:t>T:   直至交割日期的时间间隔</a:t>
            </a:r>
          </a:p>
          <a:p>
            <a:pPr lvl="1"/>
            <a:r>
              <a:t>S0：今日现货价格</a:t>
            </a:r>
          </a:p>
          <a:p>
            <a:pPr lvl="1"/>
            <a:r>
              <a:t>F0：今日的期货或远期价格</a:t>
            </a:r>
          </a:p>
          <a:p>
            <a:pPr lvl="1"/>
            <a:r>
              <a:t>- 假设与记号
- 记号：
- T：截至交货日期的时间
要翻译的文本：r：期限为T的风险-free利率</a:t>
            </a:r>
          </a:p>
          <a:p>
            <a:pPr lvl="1"/>
            <a:r>
              <a:t>上下文：
- 假设与符号
- 符号：
- T:   距交货日期的时间
待翻译文本：K:  交货价格</a:t>
            </a:r>
          </a:p>
          <a:p>
            <a:pPr lvl="1"/>
            <a:r>
              <a:t>合同的价值</a:t>
            </a:r>
          </a:p>
        </p:txBody>
      </p:sp>
    </p:spTree>
    <p:extLst>
      <p:ext uri="{BB962C8B-B14F-4D97-AF65-F5344CB8AC3E}">
        <p14:creationId xmlns:p14="http://schemas.microsoft.com/office/powerpoint/2010/main" val="287849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投资资产的远期价格  
在三个月后交割的某股票合约的远期价格为 43 美元。三年期无风险利率为每年 5%，而当前股价为 40 美元。预计不会派发股息。  
**套利机会：当非分红股票的远期价格过高时**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671" y="1447801"/>
            <a:ext cx="10722077" cy="4429125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t>当远期价格对不支付股息的股票过高时的套利机会</a:t>
            </a:r>
          </a:p>
          <a:p>
            <a:pPr lvl="1">
              <a:buFontTx/>
              <a:buNone/>
            </a:pPr>
            <a:endParaRPr lang="en-US" altLang="zh-CN" i="1" dirty="0" smtClean="0">
              <a:solidFill>
                <a:srgbClr val="FF9900"/>
              </a:solidFill>
            </a:endParaRPr>
          </a:p>
          <a:p>
            <a:pPr lvl="1">
              <a:buFontTx/>
              <a:buNone/>
            </a:pPr>
            <a:r>
              <a:t>来自交易员的视角</a:t>
            </a:r>
          </a:p>
          <a:p>
            <a:pPr lvl="1">
              <a:buFontTx/>
              <a:buNone/>
            </a:pPr>
            <a:r>
              <a:t>对于一份三个月后交割的股票远期合约，该股票的远期价格为43美元。三个月的风险-free利率为年利率5%，当前股票价格为40美元。预计不会派发股息。</a:t>
            </a:r>
          </a:p>
          <a:p>
            <a:pPr lvl="1" algn="ctr">
              <a:buFontTx/>
              <a:buNone/>
            </a:pPr>
            <a:r>
              <a:t>40×e^(0.05×3/12)=$40.50</a:t>
            </a:r>
          </a:p>
        </p:txBody>
      </p:sp>
    </p:spTree>
    <p:extLst>
      <p:ext uri="{BB962C8B-B14F-4D97-AF65-F5344CB8AC3E}">
        <p14:creationId xmlns:p14="http://schemas.microsoft.com/office/powerpoint/2010/main" val="2624731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投资资产的远期价格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474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63677" y="1524000"/>
            <a:ext cx="10604091" cy="5334000"/>
          </a:xfrm>
        </p:spPr>
        <p:txBody>
          <a:bodyPr/>
          <a:lstStyle/>
          <a:p>
            <a:pPr lvl="1">
              <a:lnSpc>
                <a:spcPct val="90000"/>
              </a:lnSpc>
              <a:buNone/>
            </a:pPr>
            <a:r>
              <a:t>投资资产的远期价格机会
- 远期价格相对于股价过高
- 套利者可以：</a:t>
            </a:r>
          </a:p>
          <a:p>
            <a:pPr marL="990600" lvl="1" indent="-457200">
              <a:lnSpc>
                <a:spcPct val="120000"/>
              </a:lnSpc>
              <a:buNone/>
            </a:pPr>
            <a:r>
              <a:t>远期价格相对于股票价格过高</a:t>
            </a:r>
          </a:p>
          <a:p>
            <a:pPr marL="1390650" lvl="2" indent="-457200">
              <a:lnSpc>
                <a:spcPct val="120000"/>
              </a:lnSpc>
              <a:buNone/>
            </a:pPr>
            <a:r>
              <a:t>套利者可以：</a:t>
            </a:r>
          </a:p>
          <a:p>
            <a:pPr marL="1390650" lvl="2" indent="-457200">
              <a:lnSpc>
                <a:spcPct val="120000"/>
              </a:lnSpc>
              <a:buFontTx/>
              <a:buAutoNum type="arabicPeriod"/>
            </a:pPr>
            <a:r>
              <a:t>借入40美元购买一股</a:t>
            </a:r>
            <a:endParaRPr lang="en-US" altLang="zh-CN" sz="2400" dirty="0" smtClean="0">
              <a:solidFill>
                <a:srgbClr val="1406CA"/>
              </a:solidFill>
            </a:endParaRPr>
          </a:p>
          <a:p>
            <a:pPr marL="1390650" lvl="2" indent="-457200">
              <a:lnSpc>
                <a:spcPct val="120000"/>
              </a:lnSpc>
              <a:buFontTx/>
              <a:buAutoNum type="arabicPeriod"/>
            </a:pPr>
            <a:r>
              <a:t>建立一份在三个月后卖出一股的远期合约</a:t>
            </a:r>
            <a:endParaRPr lang="en-US" altLang="zh-CN" sz="2400" dirty="0">
              <a:solidFill>
                <a:srgbClr val="1406CA"/>
              </a:solidFill>
            </a:endParaRPr>
          </a:p>
          <a:p>
            <a:pPr marL="990600" lvl="1" indent="-457200">
              <a:lnSpc>
                <a:spcPct val="120000"/>
              </a:lnSpc>
              <a:buNone/>
            </a:pPr>
            <a:r>
              <a:rPr lang="en-US" altLang="zh-CN" dirty="0"/>
              <a:t>         </a:t>
            </a:r>
            <a:endParaRPr lang="en-US" altLang="zh-CN" dirty="0">
              <a:solidFill>
                <a:srgbClr val="1406C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11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投资资产的远期价格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graphicFrame>
        <p:nvGraphicFramePr>
          <p:cNvPr id="448561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4357926"/>
              </p:ext>
            </p:extLst>
          </p:nvPr>
        </p:nvGraphicFramePr>
        <p:xfrm>
          <a:off x="2491154" y="2900607"/>
          <a:ext cx="7239000" cy="2773364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3708785933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6518069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968601877"/>
                    </a:ext>
                  </a:extLst>
                </a:gridCol>
              </a:tblGrid>
              <a:tr h="7159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套利头寸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即期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3个月后的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3040652"/>
                  </a:ext>
                </a:extLst>
              </a:tr>
              <a:tr h="563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借款40美元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$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40e0.05*3/12=$40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0106589"/>
                  </a:ext>
                </a:extLst>
              </a:tr>
              <a:tr h="473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购买1股股票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40美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投资资产的远期价格</a:t>
                      </a:r>
                    </a:p>
                    <a:p>
                      <a:r>
                        <a:t>套利头寸</a:t>
                      </a:r>
                    </a:p>
                    <a:p>
                      <a:r>
                        <a:t>即刻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1226035"/>
                  </a:ext>
                </a:extLst>
              </a:tr>
              <a:tr h="457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卖出远期合约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-S+$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354766"/>
                  </a:ext>
                </a:extLst>
              </a:tr>
              <a:tr h="563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净现金流量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投资资产的远期价格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期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2.5美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0260973"/>
                  </a:ext>
                </a:extLst>
              </a:tr>
            </a:tbl>
          </a:graphicData>
        </a:graphic>
      </p:graphicFrame>
      <p:sp>
        <p:nvSpPr>
          <p:cNvPr id="448563" name="Rectangle 51"/>
          <p:cNvSpPr>
            <a:spLocks noChangeArrowheads="1"/>
          </p:cNvSpPr>
          <p:nvPr/>
        </p:nvSpPr>
        <p:spPr bwMode="auto">
          <a:xfrm>
            <a:off x="1574674" y="2051348"/>
            <a:ext cx="815548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 algn="l">
              <a:lnSpc>
                <a:spcPct val="90000"/>
              </a:lnSpc>
              <a:buClr>
                <a:schemeClr val="tx1"/>
              </a:buClr>
              <a:buSzPct val="100000"/>
            </a:pPr>
            <a:r>
              <a:t>现货股票价格为40美元，无风险利率为5%，</a:t>
            </a:r>
          </a:p>
          <a:p>
            <a:pPr lvl="1" algn="l">
              <a:lnSpc>
                <a:spcPct val="90000"/>
              </a:lnSpc>
              <a:buClr>
                <a:schemeClr val="tx1"/>
              </a:buClr>
              <a:buSzPct val="100000"/>
            </a:pPr>
            <a:r>
              <a:t>在三个月后，远期价格为 43 美元</a:t>
            </a:r>
          </a:p>
        </p:txBody>
      </p:sp>
    </p:spTree>
    <p:extLst>
      <p:ext uri="{BB962C8B-B14F-4D97-AF65-F5344CB8AC3E}">
        <p14:creationId xmlns:p14="http://schemas.microsoft.com/office/powerpoint/2010/main" val="1823586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投资资产的远期价格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5689" y="1799493"/>
            <a:ext cx="11179279" cy="3657600"/>
          </a:xfrm>
        </p:spPr>
        <p:txBody>
          <a:bodyPr/>
          <a:lstStyle/>
          <a:p>
            <a:r>
              <a:t>当远期价格过低时的套利机会——针对不支付股息的股票</a:t>
            </a:r>
          </a:p>
          <a:p>
            <a:pPr marL="533400" lvl="1" indent="-76200">
              <a:buNone/>
            </a:pPr>
            <a:endParaRPr lang="en-US" altLang="zh-CN" i="1" dirty="0" smtClean="0">
              <a:solidFill>
                <a:srgbClr val="FF9900"/>
              </a:solidFill>
            </a:endParaRPr>
          </a:p>
          <a:p>
            <a:pPr marL="533400" lvl="1" indent="-76200">
              <a:buNone/>
            </a:pPr>
            <a:r>
              <a:t>来自交易员的视角</a:t>
            </a:r>
          </a:p>
          <a:p>
            <a:pPr marL="533400" lvl="1" indent="-76200">
              <a:buNone/>
            </a:pPr>
            <a:r>
              <a:t>投资资产的远期价格  
当非分红股票的远期价格过低时的套利机会  
来自交易员的视角  
文本翻译：一份三个月后交割的股票远期合约价格为39美元。三个月期的无风险利率为年利率5%，当前股票价格为40美元。不期望有股息发放。</a:t>
            </a:r>
          </a:p>
        </p:txBody>
      </p:sp>
    </p:spTree>
    <p:extLst>
      <p:ext uri="{BB962C8B-B14F-4D97-AF65-F5344CB8AC3E}">
        <p14:creationId xmlns:p14="http://schemas.microsoft.com/office/powerpoint/2010/main" val="1971837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投资资产的远期价格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graphicFrame>
        <p:nvGraphicFramePr>
          <p:cNvPr id="450605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332872"/>
              </p:ext>
            </p:extLst>
          </p:nvPr>
        </p:nvGraphicFramePr>
        <p:xfrm>
          <a:off x="2514600" y="2849564"/>
          <a:ext cx="7239000" cy="2930527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637286535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293429338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3632601082"/>
                    </a:ext>
                  </a:extLst>
                </a:gridCol>
              </a:tblGrid>
              <a:tr h="858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套利头寸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即时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3个月后的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7312570"/>
                  </a:ext>
                </a:extLst>
              </a:tr>
              <a:tr h="5032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做空1股股票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$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-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6496207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r>
                        <a:t>购买无风险资产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t>40美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t>40e0.05*3/12=$40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0804125"/>
                  </a:ext>
                </a:extLst>
              </a:tr>
              <a:tr h="522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购买远期合约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投资资产的远期价格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期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S+（$39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7965508"/>
                  </a:ext>
                </a:extLst>
              </a:tr>
              <a:tr h="523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净现金流量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投资资产的远期价格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期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1.5美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0836180"/>
                  </a:ext>
                </a:extLst>
              </a:tr>
            </a:tbl>
          </a:graphicData>
        </a:graphic>
      </p:graphicFrame>
      <p:sp>
        <p:nvSpPr>
          <p:cNvPr id="450590" name="Rectangle 30"/>
          <p:cNvSpPr>
            <a:spLocks noChangeArrowheads="1"/>
          </p:cNvSpPr>
          <p:nvPr/>
        </p:nvSpPr>
        <p:spPr bwMode="auto">
          <a:xfrm>
            <a:off x="2209800" y="1762125"/>
            <a:ext cx="8001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762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811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buClr>
                <a:schemeClr val="tx1"/>
              </a:buClr>
              <a:buSzPct val="100000"/>
            </a:pPr>
            <a:r>
              <a:t>现货股票价格为40美元，无风险利率为5%。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SzPct val="100000"/>
            </a:pPr>
            <a:r>
              <a:t>远期价格在三个月后是39美元。</a:t>
            </a:r>
          </a:p>
        </p:txBody>
      </p:sp>
    </p:spTree>
    <p:extLst>
      <p:ext uri="{BB962C8B-B14F-4D97-AF65-F5344CB8AC3E}">
        <p14:creationId xmlns:p14="http://schemas.microsoft.com/office/powerpoint/2010/main" val="1937741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9144000" cy="2362200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t>衍生品</a:t>
            </a:r>
            <a:endParaRPr lang="en-US" altLang="zh-CN" sz="6000" dirty="0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292600"/>
            <a:ext cx="9144000" cy="1944688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t>邓光军 (Deng Guangjun)</a:t>
            </a: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  <a:ea typeface="楷体" panose="02010609060101010101" pitchFamily="49" charset="-122"/>
            </a:endParaRP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r>
              <a:t>电子邮箱：denggj@uestc.edu.cn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1524000" y="6157914"/>
            <a:ext cx="91440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defRPr kumimoji="1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spcBef>
                <a:spcPct val="20000"/>
              </a:spcBef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fontAlgn="base">
              <a:spcAft>
                <a:spcPct val="0"/>
              </a:spcAft>
            </a:pPr>
            <a:r>
              <a:t>管理经济学院</a:t>
            </a:r>
          </a:p>
        </p:txBody>
      </p:sp>
    </p:spTree>
    <p:extLst>
      <p:ext uri="{BB962C8B-B14F-4D97-AF65-F5344CB8AC3E}">
        <p14:creationId xmlns:p14="http://schemas.microsoft.com/office/powerpoint/2010/main" val="181907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在什么情况下不存在上述套利机会？
远期价格的资产投资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3896" y="2713704"/>
            <a:ext cx="10486103" cy="2667000"/>
          </a:xfrm>
        </p:spPr>
        <p:txBody>
          <a:bodyPr/>
          <a:lstStyle/>
          <a:p>
            <a:pPr marL="0" indent="571500">
              <a:buNone/>
            </a:pPr>
            <a:r>
              <a:t>在什么情况下不存在上述套利机会？</a:t>
            </a:r>
          </a:p>
        </p:txBody>
      </p:sp>
    </p:spTree>
    <p:extLst>
      <p:ext uri="{BB962C8B-B14F-4D97-AF65-F5344CB8AC3E}">
        <p14:creationId xmlns:p14="http://schemas.microsoft.com/office/powerpoint/2010/main" val="2414986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1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投资资产的远期价格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4903" y="1860755"/>
            <a:ext cx="10589342" cy="4267200"/>
          </a:xfrm>
        </p:spPr>
        <p:txBody>
          <a:bodyPr/>
          <a:lstStyle/>
          <a:p>
            <a:r>
              <a:t>无套利公式</a:t>
            </a:r>
          </a:p>
          <a:p>
            <a:pPr algn="ctr">
              <a:buFont typeface="Wingdings" panose="05000000000000000000" pitchFamily="2" charset="2"/>
              <a:buNone/>
            </a:pPr>
            <a:r>
              <a:t>对于投资资产的远期价格  
无套利公式  
若 F0 &gt; S0erT  
F0 = S0erT</a:t>
            </a:r>
          </a:p>
          <a:p>
            <a:r>
              <a:t>如果 \( F_0 &gt; S_0 e^{rT} \)</a:t>
            </a:r>
          </a:p>
          <a:p>
            <a:pPr lvl="1"/>
            <a:r>
              <a:t>套利者可以购买该资产并卖出该资产的远期合约</a:t>
            </a:r>
            <a:endParaRPr lang="en-US" altLang="zh-CN" b="0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r>
              <a:t>如果 F0 &lt; S0erT</a:t>
            </a:r>
          </a:p>
          <a:p>
            <a:pPr lvl="1"/>
            <a:r>
              <a:t>套利者可以做空该资产并同时持有多头远期合约</a:t>
            </a:r>
            <a:endParaRPr lang="en-US" altLang="zh-CN" b="0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r>
              <a:t>在一个完备有效的市场中，不存在套利机会。</a:t>
            </a:r>
            <a:endParaRPr lang="en-US" altLang="zh-CN" dirty="0">
              <a:solidFill>
                <a:srgbClr val="1406CA"/>
              </a:solidFill>
            </a:endParaRPr>
          </a:p>
          <a:p>
            <a:r>
              <a:t>低买（多）高卖（空）</a:t>
            </a:r>
          </a:p>
        </p:txBody>
      </p:sp>
    </p:spTree>
    <p:extLst>
      <p:ext uri="{BB962C8B-B14F-4D97-AF65-F5344CB8AC3E}">
        <p14:creationId xmlns:p14="http://schemas.microsoft.com/office/powerpoint/2010/main" val="347303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如果无法进行短期销售，投资资产的远期价格将会如何？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2667000"/>
            <a:ext cx="8077200" cy="914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t>如果无法进行卖空操作，又该怎么办呢？</a:t>
            </a:r>
          </a:p>
        </p:txBody>
      </p:sp>
    </p:spTree>
    <p:extLst>
      <p:ext uri="{BB962C8B-B14F-4D97-AF65-F5344CB8AC3E}">
        <p14:creationId xmlns:p14="http://schemas.microsoft.com/office/powerpoint/2010/main" val="249716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投资资产的远期价格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174" y="1578073"/>
            <a:ext cx="9670026" cy="533400"/>
          </a:xfrm>
        </p:spPr>
        <p:txBody>
          <a:bodyPr/>
          <a:lstStyle/>
          <a:p>
            <a:pPr marL="533400" indent="-533400"/>
            <a:r>
              <a:t>如果 F0 &gt; S0erT</a:t>
            </a:r>
          </a:p>
        </p:txBody>
      </p:sp>
      <p:sp>
        <p:nvSpPr>
          <p:cNvPr id="454660" name="Text Box 4"/>
          <p:cNvSpPr txBox="1">
            <a:spLocks noChangeArrowheads="1"/>
          </p:cNvSpPr>
          <p:nvPr/>
        </p:nvSpPr>
        <p:spPr bwMode="auto">
          <a:xfrm>
            <a:off x="1106129" y="2063849"/>
            <a:ext cx="9585155" cy="1428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971550" lvl="1" indent="-514350">
              <a:lnSpc>
                <a:spcPct val="90000"/>
              </a:lnSpc>
              <a:spcBef>
                <a:spcPct val="20000"/>
              </a:spcBef>
              <a:buClr>
                <a:srgbClr val="1406CA"/>
              </a:buClr>
              <a:buFont typeface="+mj-lt"/>
              <a:buAutoNum type="arabicPeriod"/>
            </a:pPr>
            <a:r>
              <a:t> borrowing S0美元以利率r借入资金，为期T年。</a:t>
            </a:r>
          </a:p>
          <a:p>
            <a:pPr marL="971550" lvl="1" indent="-514350">
              <a:lnSpc>
                <a:spcPct val="90000"/>
              </a:lnSpc>
              <a:spcBef>
                <a:spcPct val="20000"/>
              </a:spcBef>
              <a:buClr>
                <a:srgbClr val="1406CA"/>
              </a:buClr>
              <a:buFont typeface="+mj-lt"/>
              <a:buAutoNum type="arabicPeriod"/>
            </a:pPr>
            <a:r>
              <a:t>购买一个单位的资产</a:t>
            </a:r>
          </a:p>
          <a:p>
            <a:pPr marL="971550" lvl="1" indent="-514350">
              <a:lnSpc>
                <a:spcPct val="90000"/>
              </a:lnSpc>
              <a:spcBef>
                <a:spcPct val="20000"/>
              </a:spcBef>
              <a:buClr>
                <a:srgbClr val="1406CA"/>
              </a:buClr>
              <a:buFont typeface="+mj-lt"/>
              <a:buAutoNum type="arabicPeriod"/>
            </a:pPr>
            <a:r>
              <a:t>卖出一份标的资产为一个单位的投资资产的远期合约</a:t>
            </a:r>
            <a:endParaRPr lang="zh-CN" altLang="en-US" sz="3600" dirty="0">
              <a:solidFill>
                <a:srgbClr val="FF158A"/>
              </a:solidFill>
            </a:endParaRPr>
          </a:p>
        </p:txBody>
      </p:sp>
      <p:sp>
        <p:nvSpPr>
          <p:cNvPr id="454662" name="Rectangle 6"/>
          <p:cNvSpPr>
            <a:spLocks noChangeArrowheads="1"/>
          </p:cNvSpPr>
          <p:nvPr/>
        </p:nvSpPr>
        <p:spPr bwMode="auto">
          <a:xfrm>
            <a:off x="1106129" y="4416527"/>
            <a:ext cx="10043651" cy="1428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971550" lvl="1" indent="-514350">
              <a:lnSpc>
                <a:spcPct val="90000"/>
              </a:lnSpc>
              <a:spcBef>
                <a:spcPct val="20000"/>
              </a:spcBef>
              <a:buClr>
                <a:srgbClr val="1406CA"/>
              </a:buClr>
              <a:buFont typeface="+mj-lt"/>
              <a:buAutoNum type="arabicPeriod"/>
            </a:pPr>
            <a:r>
              <a:t>卖出资产获得 S0 美元</a:t>
            </a:r>
          </a:p>
          <a:p>
            <a:pPr marL="971550" lvl="1" indent="-514350">
              <a:lnSpc>
                <a:spcPct val="90000"/>
              </a:lnSpc>
              <a:spcBef>
                <a:spcPct val="20000"/>
              </a:spcBef>
              <a:buClr>
                <a:srgbClr val="1406CA"/>
              </a:buClr>
              <a:buFont typeface="+mj-lt"/>
              <a:buAutoNum type="arabicPeriod"/>
            </a:pPr>
            <a:r>
              <a:t>将所得款项以利率 r 投资 T 年时间</a:t>
            </a:r>
          </a:p>
          <a:p>
            <a:pPr marL="971550" lvl="1" indent="-514350">
              <a:lnSpc>
                <a:spcPct val="90000"/>
              </a:lnSpc>
              <a:spcBef>
                <a:spcPct val="20000"/>
              </a:spcBef>
              <a:buClr>
                <a:srgbClr val="1406CA"/>
              </a:buClr>
              <a:buFont typeface="+mj-lt"/>
              <a:buAutoNum type="arabicPeriod"/>
            </a:pPr>
            <a:r>
              <a:t>建立买入远期合约的多头头寸（针对一个单位的资产）</a:t>
            </a:r>
            <a:endParaRPr lang="zh-CN" altLang="en-US" sz="280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93174" y="3835500"/>
            <a:ext cx="967002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400" b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Times New Roman" panose="02020603050405020304" pitchFamily="18" charset="0"/>
              <a:buChar char="—"/>
              <a:defRPr kumimoji="1" sz="2000" b="1" kern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/>
            <a:r>
              <a:t>如果 F0 &lt; S0erT</a:t>
            </a:r>
            <a:endParaRPr lang="en-US" altLang="zh-CN" i="1" baseline="30000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805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9" grpId="0" build="p" autoUpdateAnimBg="0"/>
      <p:bldP spid="454660" grpId="0" autoUpdateAnimBg="0"/>
      <p:bldP spid="454662" grpId="0" autoUpdateAnimBg="0"/>
      <p:bldP spid="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投资资产的远期价格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5690" y="1524000"/>
            <a:ext cx="10556064" cy="3283974"/>
          </a:xfrm>
        </p:spPr>
        <p:txBody>
          <a:bodyPr/>
          <a:lstStyle/>
          <a:p>
            <a:pPr indent="514350"/>
            <a:r>
              <a:t>复制投资资产的远期价格组合：  
- 组合 A：  
  - 买入一份远期合约的多头头寸，其交割价格为 K，并持有现金 Ke^(-rT)  
复制组合 (Replication portfolio)</a:t>
            </a:r>
          </a:p>
          <a:p>
            <a:pPr marL="1333500" lvl="1"/>
            <a:r>
              <a:t>投资资产的远期价格  
复制组合  
买入一个单位的投资资产远期合约（交割价格为K），并持有现金Ke^(-rT)  
组合A：</a:t>
            </a:r>
          </a:p>
          <a:p>
            <a:pPr marL="1333500" lvl="1">
              <a:buNone/>
            </a:pPr>
            <a:r>
              <a:t>投资资产的远期价格  
复制组合  
组合A：  
买入一份远期合约的多头头寸（交割价格为K）以及一个单位的资产，并持有价值为Ke^(-rT)的现金</a:t>
            </a:r>
            <a:endParaRPr lang="en-US" altLang="zh-CN" b="0" i="1" baseline="30000" dirty="0">
              <a:solidFill>
                <a:srgbClr val="FF158A"/>
              </a:solidFill>
            </a:endParaRPr>
          </a:p>
          <a:p>
            <a:pPr marL="1333500" lvl="1"/>
            <a:r>
              <a:t>资产的远期价格  
复制组合  
组合A：  
组合B：</a:t>
            </a:r>
          </a:p>
          <a:p>
            <a:pPr marL="1333500" lvl="1">
              <a:buNone/>
            </a:pPr>
            <a:r>
              <a:t>购买一个单位的标的资产</a:t>
            </a:r>
          </a:p>
          <a:p>
            <a:pPr indent="514350"/>
            <a:r>
              <a:t>投资资产的远期价格  
复制组合  
组合A：
组合A的价值必须等于组合B。</a:t>
            </a:r>
            <a:endParaRPr lang="en-US" altLang="zh-CN" dirty="0">
              <a:solidFill>
                <a:srgbClr val="1406CA"/>
              </a:solidFill>
            </a:endParaRPr>
          </a:p>
          <a:p>
            <a:pPr indent="514350" algn="ctr">
              <a:buNone/>
            </a:pPr>
            <a:endParaRPr lang="en-US" altLang="zh-CN" sz="1400" b="1" i="1" dirty="0" smtClean="0">
              <a:solidFill>
                <a:srgbClr val="C00000"/>
              </a:solidFill>
            </a:endParaRPr>
          </a:p>
          <a:p>
            <a:pPr indent="514350" algn="ctr">
              <a:buNone/>
            </a:pPr>
            <a:r>
              <a:t>投资资产的远期价格公式：f + Ke^(-rT) = S₀</a:t>
            </a:r>
          </a:p>
          <a:p>
            <a:pPr indent="514350" algn="ctr">
              <a:buNone/>
            </a:pPr>
            <a:r>
              <a:t>投资资产的远期价格
复制组合
组合A：
公式：f = S0 - Ke^(-rT)</a:t>
            </a:r>
            <a:endParaRPr lang="en-US" altLang="zh-CN" b="1" i="1" dirty="0">
              <a:solidFill>
                <a:srgbClr val="C00000"/>
              </a:solidFill>
            </a:endParaRPr>
          </a:p>
          <a:p>
            <a:pPr indent="514350" algn="ctr">
              <a:buNone/>
            </a:pPr>
            <a:r>
              <a:t>公式 F = S0erT  
（其中 F 表示远期价格，S0 表示标的资产的初始价格，e 是自然对数的底，r 表示无风险利率，T 表示远期合约的期限）</a:t>
            </a:r>
          </a:p>
        </p:txBody>
      </p:sp>
      <p:sp>
        <p:nvSpPr>
          <p:cNvPr id="462852" name="Line 4"/>
          <p:cNvSpPr>
            <a:spLocks noChangeShapeType="1"/>
          </p:cNvSpPr>
          <p:nvPr/>
        </p:nvSpPr>
        <p:spPr bwMode="auto">
          <a:xfrm>
            <a:off x="1679062" y="4606924"/>
            <a:ext cx="7833647" cy="38817"/>
          </a:xfrm>
          <a:prstGeom prst="line">
            <a:avLst/>
          </a:prstGeom>
          <a:ln>
            <a:solidFill>
              <a:srgbClr val="FF158A"/>
            </a:solidFill>
            <a:headEnd/>
            <a:tailEnd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00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已知收入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835" y="1994388"/>
            <a:ext cx="11164529" cy="3733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t>当附息债券的远期价格过高时的套利机会</a:t>
            </a:r>
          </a:p>
          <a:p>
            <a:pPr marL="571500" lvl="1" indent="190500">
              <a:lnSpc>
                <a:spcPct val="90000"/>
              </a:lnSpc>
              <a:spcBef>
                <a:spcPct val="25000"/>
              </a:spcBef>
              <a:buNone/>
            </a:pPr>
            <a:endParaRPr lang="en-US" altLang="zh-CN" i="1" dirty="0" smtClean="0">
              <a:solidFill>
                <a:srgbClr val="FF9900"/>
              </a:solidFill>
            </a:endParaRPr>
          </a:p>
          <a:p>
            <a:pPr marL="571500" lvl="1" indent="190500">
              <a:lnSpc>
                <a:spcPct val="90000"/>
              </a:lnSpc>
              <a:spcBef>
                <a:spcPct val="25000"/>
              </a:spcBef>
              <a:buNone/>
            </a:pPr>
            <a:r>
              <a:t>来自交易员的桌面</a:t>
            </a:r>
          </a:p>
          <a:p>
            <a:pPr marL="571500" lvl="1" indent="190500">
              <a:lnSpc>
                <a:spcPct val="90000"/>
              </a:lnSpc>
              <a:buNone/>
            </a:pPr>
            <a:r>
              <a:t>已知收入  
- 当附息债券的远期价格过高时的套利机会  
- 来自交易员的桌面  
要翻译的文本：一份一年后交割的债券远期价格为930美元。当前现货价格为900美元。预计在半年和一年时将分别收到40美元的票息支付。六个月和一年的风险-free利率分别为每年9%和每年10%。</a:t>
            </a:r>
          </a:p>
        </p:txBody>
      </p:sp>
    </p:spTree>
    <p:extLst>
      <p:ext uri="{BB962C8B-B14F-4D97-AF65-F5344CB8AC3E}">
        <p14:creationId xmlns:p14="http://schemas.microsoft.com/office/powerpoint/2010/main" val="1301084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已知收入</a:t>
            </a:r>
            <a:endParaRPr lang="zh-CN" altLang="en-US"/>
          </a:p>
        </p:txBody>
      </p:sp>
      <p:graphicFrame>
        <p:nvGraphicFramePr>
          <p:cNvPr id="456765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020526"/>
              </p:ext>
            </p:extLst>
          </p:nvPr>
        </p:nvGraphicFramePr>
        <p:xfrm>
          <a:off x="1729153" y="2870689"/>
          <a:ext cx="9220200" cy="3336292"/>
        </p:xfrm>
        <a:graphic>
          <a:graphicData uri="http://schemas.openxmlformats.org/drawingml/2006/table">
            <a:tbl>
              <a:tblPr/>
              <a:tblGrid>
                <a:gridCol w="2883168">
                  <a:extLst>
                    <a:ext uri="{9D8B030D-6E8A-4147-A177-3AD203B41FA5}">
                      <a16:colId xmlns:a16="http://schemas.microsoft.com/office/drawing/2014/main" val="609854361"/>
                    </a:ext>
                  </a:extLst>
                </a:gridCol>
                <a:gridCol w="1842269">
                  <a:extLst>
                    <a:ext uri="{9D8B030D-6E8A-4147-A177-3AD203B41FA5}">
                      <a16:colId xmlns:a16="http://schemas.microsoft.com/office/drawing/2014/main" val="2838874455"/>
                    </a:ext>
                  </a:extLst>
                </a:gridCol>
                <a:gridCol w="2206847">
                  <a:extLst>
                    <a:ext uri="{9D8B030D-6E8A-4147-A177-3AD203B41FA5}">
                      <a16:colId xmlns:a16="http://schemas.microsoft.com/office/drawing/2014/main" val="1025297696"/>
                    </a:ext>
                  </a:extLst>
                </a:gridCol>
                <a:gridCol w="2287916">
                  <a:extLst>
                    <a:ext uri="{9D8B030D-6E8A-4147-A177-3AD203B41FA5}">
                      <a16:colId xmlns:a16="http://schemas.microsoft.com/office/drawing/2014/main" val="4080574568"/>
                    </a:ext>
                  </a:extLst>
                </a:gridCol>
              </a:tblGrid>
              <a:tr h="781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套利头寸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即时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半年后的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一年后的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7451685"/>
                  </a:ext>
                </a:extLst>
              </a:tr>
              <a:tr h="525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卖出远期合约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已知收入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时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$930 - S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3948365"/>
                  </a:ext>
                </a:extLst>
              </a:tr>
              <a:tr h="4937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借款 $90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$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已知收入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时现金流  </a:t>
                      </a:r>
                    </a:p>
                    <a:p/>
                    <a:p>
                      <a:r>
                        <a:t>900*e0.1=$994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6013727"/>
                  </a:ext>
                </a:extLst>
              </a:tr>
              <a:tr h="4048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购买债券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$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S1：已知收入</a:t>
                      </a:r>
                    </a:p>
                    <a:p>
                      <a:r>
                        <a:t>S1：套利头寸</a:t>
                      </a:r>
                    </a:p>
                    <a:p>
                      <a:r>
                        <a:t>S1：即时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9755142"/>
                  </a:ext>
                </a:extLst>
              </a:tr>
              <a:tr h="4587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已知收入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时现金流  </a:t>
                      </a:r>
                    </a:p>
                    <a:p/>
                    <a:p>
                      <a:r>
                        <a:t>文本翻译： coupon支付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40美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已知收入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时现金流  </a:t>
                      </a:r>
                    </a:p>
                    <a:p/>
                    <a:p>
                      <a:r>
                        <a:t>$40 + $42.26 ($38.24 * exp(0.1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639830"/>
                  </a:ext>
                </a:extLst>
              </a:tr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净现金流量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已知收入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时现金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17.61 美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7334923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1172307" y="1824854"/>
            <a:ext cx="9964616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1" indent="190500">
              <a:lnSpc>
                <a:spcPct val="90000"/>
              </a:lnSpc>
              <a:buNone/>
            </a:pPr>
            <a:r>
              <a:t>已知收入  
套利头寸  
即时现金流  
一年后交割的债券远期价格为930美元。当前现货价格为900美元。预计半年后和一年后将分别收到40美元的票息支付。六个月和一年的风险-free利率分别为每年9%和每年10%。</a:t>
            </a:r>
          </a:p>
        </p:txBody>
      </p:sp>
    </p:spTree>
    <p:extLst>
      <p:ext uri="{BB962C8B-B14F-4D97-AF65-F5344CB8AC3E}">
        <p14:creationId xmlns:p14="http://schemas.microsoft.com/office/powerpoint/2010/main" val="4020567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已知收入</a:t>
            </a:r>
            <a:endParaRPr lang="zh-CN" altLang="en-US"/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5407" y="1619250"/>
            <a:ext cx="10363200" cy="463391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t>在远期价格过低时的套利机会</a:t>
            </a:r>
          </a:p>
          <a:p>
            <a:pPr marL="1143000" lvl="1" indent="-666750">
              <a:spcBef>
                <a:spcPct val="25000"/>
              </a:spcBef>
              <a:buNone/>
            </a:pPr>
            <a:endParaRPr lang="en-US" altLang="zh-CN" sz="2800" i="1" dirty="0" smtClean="0">
              <a:solidFill>
                <a:srgbClr val="FF9900"/>
              </a:solidFill>
            </a:endParaRPr>
          </a:p>
          <a:p>
            <a:pPr marL="1143000" lvl="1" indent="-666750">
              <a:spcBef>
                <a:spcPct val="25000"/>
              </a:spcBef>
              <a:buNone/>
            </a:pPr>
            <a:r>
              <a:t>来自交易员的 desk</a:t>
            </a:r>
          </a:p>
          <a:p>
            <a:pPr marL="285750" indent="0">
              <a:buNone/>
            </a:pPr>
            <a:r>
              <a:t>已知收入  
- 当附息债券的远期价格过低时的套利机会  
- 来自交易员的桌面  
要翻译的文本：一份一年后交割的债券合约的远期价格为905美元，当前现货价格为900美元。预计半年后和一年后将分别收到40美元的票息支付。六个月和一年的风险-free利率分别为年化9%和10%。</a:t>
            </a:r>
          </a:p>
        </p:txBody>
      </p:sp>
    </p:spTree>
    <p:extLst>
      <p:ext uri="{BB962C8B-B14F-4D97-AF65-F5344CB8AC3E}">
        <p14:creationId xmlns:p14="http://schemas.microsoft.com/office/powerpoint/2010/main" val="86431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已知收入</a:t>
            </a:r>
            <a:endParaRPr lang="zh-CN" altLang="en-US"/>
          </a:p>
        </p:txBody>
      </p:sp>
      <p:graphicFrame>
        <p:nvGraphicFramePr>
          <p:cNvPr id="458847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2788393"/>
              </p:ext>
            </p:extLst>
          </p:nvPr>
        </p:nvGraphicFramePr>
        <p:xfrm>
          <a:off x="597877" y="3128596"/>
          <a:ext cx="11078308" cy="3220203"/>
        </p:xfrm>
        <a:graphic>
          <a:graphicData uri="http://schemas.openxmlformats.org/drawingml/2006/table">
            <a:tbl>
              <a:tblPr/>
              <a:tblGrid>
                <a:gridCol w="2791077">
                  <a:extLst>
                    <a:ext uri="{9D8B030D-6E8A-4147-A177-3AD203B41FA5}">
                      <a16:colId xmlns:a16="http://schemas.microsoft.com/office/drawing/2014/main" val="3361464805"/>
                    </a:ext>
                  </a:extLst>
                </a:gridCol>
                <a:gridCol w="2900531">
                  <a:extLst>
                    <a:ext uri="{9D8B030D-6E8A-4147-A177-3AD203B41FA5}">
                      <a16:colId xmlns:a16="http://schemas.microsoft.com/office/drawing/2014/main" val="135551153"/>
                    </a:ext>
                  </a:extLst>
                </a:gridCol>
                <a:gridCol w="1931081">
                  <a:extLst>
                    <a:ext uri="{9D8B030D-6E8A-4147-A177-3AD203B41FA5}">
                      <a16:colId xmlns:a16="http://schemas.microsoft.com/office/drawing/2014/main" val="2975767899"/>
                    </a:ext>
                  </a:extLst>
                </a:gridCol>
                <a:gridCol w="3455619">
                  <a:extLst>
                    <a:ext uri="{9D8B030D-6E8A-4147-A177-3AD203B41FA5}">
                      <a16:colId xmlns:a16="http://schemas.microsoft.com/office/drawing/2014/main" val="1349945370"/>
                    </a:ext>
                  </a:extLst>
                </a:gridCol>
              </a:tblGrid>
              <a:tr h="81035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套利头寸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即时现金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半年后的现金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一年后的现金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2935228"/>
                  </a:ext>
                </a:extLst>
              </a:tr>
              <a:tr h="46991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做空债券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$9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- S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0035616"/>
                  </a:ext>
                </a:extLst>
              </a:tr>
              <a:tr h="525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购买无风险资产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9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已知收入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时现金流  </a:t>
                      </a:r>
                    </a:p>
                    <a:p/>
                    <a:p>
                      <a:r>
                        <a:t>900*e^0.1=994.6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658993"/>
                  </a:ext>
                </a:extLst>
              </a:tr>
              <a:tr h="525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购买远期合约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已知收入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时现金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S1-$90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1672255"/>
                  </a:ext>
                </a:extLst>
              </a:tr>
              <a:tr h="4587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已知收入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时现金流  </a:t>
                      </a:r>
                    </a:p>
                    <a:p/>
                    <a:p>
                      <a:r>
                        <a:t>文本翻译： coupon支付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$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$40 + $42.2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3071687"/>
                  </a:ext>
                </a:extLst>
              </a:tr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净现金流量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已知收入  </a:t>
                      </a:r>
                    </a:p>
                    <a:p>
                      <a:r>
                        <a:t>套利头寸  </a:t>
                      </a:r>
                    </a:p>
                    <a:p>
                      <a:r>
                        <a:t>即时现金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r>
                        <a:t>$7.3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3916965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1066800" y="1912258"/>
            <a:ext cx="9448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0">
              <a:buNone/>
            </a:pPr>
            <a:r>
              <a:t>已知收入  
套利头寸  
即期现金流  
一年后交割的债券远期价格为905美元，目前现货价格为900美元。预计半年后和一年后将分别收到40美元的票息支付。半年期和一年期无风险利率分别为每年9%和每年10%。</a:t>
            </a:r>
          </a:p>
        </p:txBody>
      </p:sp>
    </p:spTree>
    <p:extLst>
      <p:ext uri="{BB962C8B-B14F-4D97-AF65-F5344CB8AC3E}">
        <p14:creationId xmlns:p14="http://schemas.microsoft.com/office/powerpoint/2010/main" val="30995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已知收入</a:t>
            </a:r>
            <a:endParaRPr lang="zh-CN" altLang="en-US"/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665" y="1524000"/>
            <a:ext cx="9581535" cy="1219200"/>
          </a:xfrm>
        </p:spPr>
        <p:txBody>
          <a:bodyPr/>
          <a:lstStyle/>
          <a:p>
            <a:pPr marL="533400" indent="-533400"/>
            <a:r>
              <a:t>无套利公式</a:t>
            </a:r>
          </a:p>
          <a:p>
            <a:pPr marL="533400" indent="-533400" algn="ctr">
              <a:buNone/>
            </a:pPr>
            <a:r>
              <a:t>已知收入  
- 无套利公式  
- 如果 F0 &gt; (S0 – I)e^rT  
要翻译的文本：F0 = (S0 – I)e^rT</a:t>
            </a:r>
            <a:endParaRPr lang="en-US" altLang="zh-CN" sz="3600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1197077" y="2816942"/>
            <a:ext cx="822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t>如果 F0 &gt; ( S0 – I ) e^rT</a:t>
            </a:r>
            <a:endParaRPr lang="en-US" altLang="zh-CN" sz="2800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  <p:sp>
        <p:nvSpPr>
          <p:cNvPr id="459781" name="Rectangle 5"/>
          <p:cNvSpPr>
            <a:spLocks noChangeArrowheads="1"/>
          </p:cNvSpPr>
          <p:nvPr/>
        </p:nvSpPr>
        <p:spPr bwMode="auto">
          <a:xfrm>
            <a:off x="1349477" y="3272555"/>
            <a:ext cx="7696200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t>借钱</a:t>
            </a:r>
          </a:p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t>买入一个单位的资产</a:t>
            </a:r>
          </a:p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t>做空一份标的资产为一个单位的远期合约</a:t>
            </a:r>
          </a:p>
        </p:txBody>
      </p:sp>
      <p:sp>
        <p:nvSpPr>
          <p:cNvPr id="459782" name="Rectangle 6"/>
          <p:cNvSpPr>
            <a:spLocks noChangeArrowheads="1"/>
          </p:cNvSpPr>
          <p:nvPr/>
        </p:nvSpPr>
        <p:spPr bwMode="auto">
          <a:xfrm>
            <a:off x="1273277" y="4679079"/>
            <a:ext cx="4572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t>如果 F0 &lt; ( S0 - I ) e^rT</a:t>
            </a:r>
            <a:endParaRPr lang="en-US" altLang="zh-CN" sz="2800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  <p:sp>
        <p:nvSpPr>
          <p:cNvPr id="459783" name="Rectangle 7"/>
          <p:cNvSpPr>
            <a:spLocks noChangeArrowheads="1"/>
          </p:cNvSpPr>
          <p:nvPr/>
        </p:nvSpPr>
        <p:spPr bwMode="auto">
          <a:xfrm>
            <a:off x="1349477" y="5288679"/>
            <a:ext cx="670560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t>做空一单位资产</a:t>
            </a:r>
          </a:p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t>多头远期合约位置</a:t>
            </a:r>
          </a:p>
        </p:txBody>
      </p:sp>
    </p:spTree>
    <p:extLst>
      <p:ext uri="{BB962C8B-B14F-4D97-AF65-F5344CB8AC3E}">
        <p14:creationId xmlns:p14="http://schemas.microsoft.com/office/powerpoint/2010/main" val="188790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9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9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9" grpId="0" build="p" autoUpdateAnimBg="0"/>
      <p:bldP spid="459780" grpId="0" autoUpdateAnimBg="0"/>
      <p:bldP spid="459781" grpId="0" autoUpdateAnimBg="0"/>
      <p:bldP spid="459782" grpId="0" autoUpdateAnimBg="0"/>
      <p:bldP spid="45978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0" y="914400"/>
            <a:ext cx="12192000" cy="2667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90000"/>
              </a:lnSpc>
            </a:pPr>
            <a:r>
              <a:t>远期和期货价格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096000" y="3973460"/>
            <a:ext cx="6046838" cy="2508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57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953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319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1325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90713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47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051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623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19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ts val="600"/>
              </a:spcAft>
            </a:pPr>
            <a:r>
              <a:t>目标：</a:t>
            </a:r>
          </a:p>
          <a:p>
            <a:pPr indent="-20638">
              <a:buFontTx/>
              <a:buChar char="•"/>
            </a:pPr>
            <a:r>
              <a:t>投资资产和消费资产</a:t>
            </a:r>
          </a:p>
          <a:p>
            <a:pPr marL="633413" lvl="1">
              <a:buFontTx/>
              <a:buChar char="•"/>
            </a:pPr>
            <a:r>
              <a:t>金融期货价格</a:t>
            </a:r>
          </a:p>
          <a:p>
            <a:pPr marL="1165225" lvl="2">
              <a:buFontTx/>
              <a:buChar char="•"/>
            </a:pPr>
            <a:r>
              <a:t>期货价格与远期价格</a:t>
            </a:r>
          </a:p>
          <a:p>
            <a:pPr lvl="2" indent="-20638">
              <a:buFontTx/>
              <a:buChar char="•"/>
            </a:pPr>
            <a:r>
              <a:t>商品期货</a:t>
            </a:r>
          </a:p>
          <a:p>
            <a:pPr lvl="4" indent="-20638">
              <a:buFontTx/>
              <a:buChar char="•"/>
            </a:pPr>
            <a:r>
              <a:t>持有成本</a:t>
            </a:r>
            <a:endParaRPr lang="en-US" altLang="zh-CN" i="1" dirty="0">
              <a:solidFill>
                <a:srgbClr val="FF158A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678534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已知收入</a:t>
            </a:r>
            <a:endParaRPr lang="zh-CN" altLang="en-US"/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652" y="1804219"/>
            <a:ext cx="9955161" cy="3124200"/>
          </a:xfrm>
        </p:spPr>
        <p:txBody>
          <a:bodyPr/>
          <a:lstStyle/>
          <a:p>
            <a:r>
              <a:t>复制组合</a:t>
            </a:r>
          </a:p>
          <a:p>
            <a:pPr lvl="1"/>
            <a:r>
              <a:t>资产组合 A：</a:t>
            </a:r>
          </a:p>
          <a:p>
            <a:pPr lvl="1">
              <a:buFontTx/>
              <a:buNone/>
            </a:pPr>
            <a:r>
              <a:t>已知收入  
复制组合  
组合A：  
买入一份远期合约的多头资产单位，交割价格为 \( K \)，并持有现金 \( Ke^{-rT} \)</a:t>
            </a:r>
            <a:endParaRPr lang="en-US" altLang="zh-CN" b="0" i="1" baseline="30000" dirty="0">
              <a:solidFill>
                <a:srgbClr val="1406CA"/>
              </a:solidFill>
            </a:endParaRPr>
          </a:p>
          <a:p>
            <a:pPr lvl="1"/>
            <a:r>
              <a:t>资产组合 B:</a:t>
            </a:r>
          </a:p>
          <a:p>
            <a:pPr lvl="1">
              <a:buFontTx/>
              <a:buNone/>
            </a:pPr>
            <a:r>
              <a:t>已知收入
复制组合  
组合 A：
买入一个带息债券单位，其息票的现值为 I，并以无风险利率借入 I 现金</a:t>
            </a:r>
            <a:endParaRPr lang="zh-CN" altLang="en-US" b="0" dirty="0">
              <a:solidFill>
                <a:srgbClr val="1406CA"/>
              </a:solidFill>
            </a:endParaRP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4056373" y="4928419"/>
            <a:ext cx="527746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t>已知收入
- 复制组合
- 组合A：
文本翻译：f + Ke^(-rT) = S₀ - I</a:t>
            </a:r>
          </a:p>
          <a:p>
            <a:pPr algn="l">
              <a:spcBef>
                <a:spcPct val="50000"/>
              </a:spcBef>
            </a:pPr>
            <a:r>
              <a:t>远期价格 \( F_0 \) 为 \( K \)，其中 \( f = 0 \)</a:t>
            </a:r>
          </a:p>
          <a:p>
            <a:pPr>
              <a:spcBef>
                <a:spcPct val="50000"/>
              </a:spcBef>
            </a:pPr>
            <a:r>
              <a:t>已知收入
- 复制组合
- 组合A：
公式：F0= ( S0-I ) erT</a:t>
            </a:r>
            <a:endParaRPr lang="en-US" altLang="zh-CN" sz="2400" b="1" i="1" baseline="30000" dirty="0">
              <a:solidFill>
                <a:srgbClr val="FF158A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912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已知收益率</a:t>
            </a: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0534" y="2362200"/>
            <a:ext cx="9333271" cy="2743200"/>
          </a:xfrm>
        </p:spPr>
        <p:txBody>
          <a:bodyPr/>
          <a:lstStyle/>
          <a:p>
            <a:pPr algn="ctr">
              <a:buFont typeface="Wingdings" panose="05000000000000000000" pitchFamily="2" charset="2"/>
              <a:buNone/>
            </a:pPr>
            <a:r>
              <a:t>已知收益率
其中 q 为合同期内的平均收益率（以连续复利表示）
公式翻译：F₀ = S₀ e⁽ʳ⁻ᵈ⁾ᵀ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b="1" i="1" baseline="30000" dirty="0">
                <a:ea typeface="宋体" panose="02010600030101010101" pitchFamily="2" charset="-122"/>
              </a:rPr>
              <a:t>    </a:t>
            </a:r>
            <a:endParaRPr lang="en-US" altLang="zh-CN" b="1" i="1" dirty="0">
              <a:ea typeface="宋体" panose="02010600030101010101" pitchFamily="2" charset="-122"/>
            </a:endParaRPr>
          </a:p>
          <a:p>
            <a:pPr marL="176213" lvl="1" indent="-176213"/>
            <a:r>
              <a:t>其中 q 是合同期内平均收益率（以连续复利表示）。</a:t>
            </a:r>
            <a:endParaRPr lang="zh-CN" altLang="en-US" b="0" dirty="0">
              <a:solidFill>
                <a:srgbClr val="C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655842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已知收益率</a:t>
            </a:r>
            <a:endParaRPr lang="zh-CN" altLang="en-US"/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4181" y="1524000"/>
            <a:ext cx="10618838" cy="3124200"/>
          </a:xfrm>
        </p:spPr>
        <p:txBody>
          <a:bodyPr/>
          <a:lstStyle/>
          <a:p>
            <a:r>
              <a:t>复制投资组合</a:t>
            </a:r>
          </a:p>
          <a:p>
            <a:pPr lvl="1"/>
            <a:r>
              <a:t>已知收益  
复制组合  
买入一份远期合约的资产多头，交割价格为K，现金价值为Ke^(-rT)  
组合A：</a:t>
            </a:r>
          </a:p>
          <a:p>
            <a:pPr lvl="1">
              <a:buFontTx/>
              <a:buNone/>
            </a:pPr>
            <a:r>
              <a:t>已知收益率
- 复制组合
- 组合 A：
买入一份远期合约的多头资产单位，交割价格为K，现金价值为Ke^(-rT)</a:t>
            </a:r>
            <a:endParaRPr lang="en-US" altLang="zh-CN" b="0" i="1" baseline="30000" dirty="0">
              <a:solidFill>
                <a:srgbClr val="1406CA"/>
              </a:solidFill>
              <a:effectLst/>
            </a:endParaRPr>
          </a:p>
          <a:p>
            <a:pPr lvl="1"/>
            <a:r>
              <a:t>投资组合 B：</a:t>
            </a:r>
          </a:p>
          <a:p>
            <a:pPr lvl="1">
              <a:buFontTx/>
              <a:buNone/>
            </a:pPr>
            <a:r>
              <a:t>已知收益
- 复制组合
- 组合A：
要翻译的文本：投资于同一种债券的e-qT单位债券，按照q命题支付票息</a:t>
            </a:r>
            <a:endParaRPr lang="zh-CN" altLang="en-US" b="0" dirty="0">
              <a:solidFill>
                <a:srgbClr val="1406CA"/>
              </a:solidFill>
              <a:effectLst/>
            </a:endParaRPr>
          </a:p>
        </p:txBody>
      </p:sp>
      <p:sp>
        <p:nvSpPr>
          <p:cNvPr id="464900" name="Text Box 4"/>
          <p:cNvSpPr txBox="1">
            <a:spLocks noChangeArrowheads="1"/>
          </p:cNvSpPr>
          <p:nvPr/>
        </p:nvSpPr>
        <p:spPr bwMode="auto">
          <a:xfrm>
            <a:off x="3080188" y="4677508"/>
            <a:ext cx="513768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t>已知收益率
- 复制资产组合
- 资产组合 A：
公式：f + Ke^(-rT) = S0e^(-qT)</a:t>
            </a:r>
            <a:endParaRPr lang="en-US" altLang="zh-CN" sz="2400" b="1" i="1" dirty="0">
              <a:solidFill>
                <a:srgbClr val="FF158A"/>
              </a:solidFill>
            </a:endParaRPr>
          </a:p>
          <a:p>
            <a:pPr algn="l">
              <a:spcBef>
                <a:spcPct val="50000"/>
              </a:spcBef>
            </a:pPr>
            <a:r>
              <a:t>已知条件：
- 已知收益率
- 复制投资组合
- 投资组合 A：
文本翻译：远期价格 \( F_0 \) 等于 K，且 \( f = 0 \)</a:t>
            </a:r>
          </a:p>
          <a:p>
            <a:pPr>
              <a:spcBef>
                <a:spcPct val="50000"/>
              </a:spcBef>
            </a:pPr>
            <a:r>
              <a:t>已知收益率  
- 复制组合  
- 组合 A：  
公式：F0 = S0e(r-q)T</a:t>
            </a:r>
          </a:p>
        </p:txBody>
      </p:sp>
    </p:spTree>
    <p:extLst>
      <p:ext uri="{BB962C8B-B14F-4D97-AF65-F5344CB8AC3E}">
        <p14:creationId xmlns:p14="http://schemas.microsoft.com/office/powerpoint/2010/main" val="1037136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股票指数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2168" y="1754393"/>
            <a:ext cx="10869561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t>股票指数 可以被视为支付股息收益率的投资资产。</a:t>
            </a:r>
            <a:endParaRPr lang="en-US" altLang="zh-CN" i="1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t>期货价格与现货价格的关系因此为</a:t>
            </a:r>
          </a:p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t>股指期货价格与现货价格的关系因此为：
F0 = S0e(r–q )T</a:t>
            </a:r>
          </a:p>
          <a:p>
            <a:pPr lvl="1">
              <a:lnSpc>
                <a:spcPct val="90000"/>
              </a:lnSpc>
            </a:pPr>
            <a:r>
              <a:t>其中 q 代表指数所代表的投资组合的股息收益率</a:t>
            </a:r>
          </a:p>
          <a:p>
            <a:pPr lvl="1">
              <a:lnSpc>
                <a:spcPct val="90000"/>
              </a:lnSpc>
            </a:pPr>
            <a:r>
              <a:t>对于公式成立而言，重要的是指数要代表一种投资资产。</a:t>
            </a:r>
          </a:p>
          <a:p>
            <a:pPr lvl="1">
              <a:lnSpc>
                <a:spcPct val="90000"/>
              </a:lnSpc>
            </a:pPr>
            <a:r>
              <a:t>换句话说，指数的变化必须与可交易投资组合价值的变化相对应。</a:t>
            </a:r>
            <a:endParaRPr lang="zh-CN" altLang="en-US" b="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9550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股票指数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664" y="1799431"/>
            <a:ext cx="10363200" cy="4633913"/>
          </a:xfrm>
        </p:spPr>
        <p:txBody>
          <a:bodyPr/>
          <a:lstStyle/>
          <a:p>
            <a:r>
              <a:t>示例：考虑一份与标普500指数相关的3个月期货合约。</a:t>
            </a:r>
            <a:endParaRPr lang="en-US" altLang="zh-CN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34743"/>
              </p:ext>
            </p:extLst>
          </p:nvPr>
        </p:nvGraphicFramePr>
        <p:xfrm>
          <a:off x="2743200" y="2974977"/>
          <a:ext cx="5132439" cy="52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8" name="公式" r:id="rId4" imgW="2222280" imgH="228600" progId="Equation.3">
                  <p:embed/>
                </p:oleObj>
              </mc:Choice>
              <mc:Fallback>
                <p:oleObj name="公式" r:id="rId4" imgW="2222280" imgH="228600" progId="Equation.3">
                  <p:embed/>
                  <p:pic>
                    <p:nvPicPr>
                      <p:cNvPr id="472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4977"/>
                        <a:ext cx="5132439" cy="52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08536"/>
              </p:ext>
            </p:extLst>
          </p:nvPr>
        </p:nvGraphicFramePr>
        <p:xfrm>
          <a:off x="2504767" y="3684304"/>
          <a:ext cx="4515465" cy="58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公式" r:id="rId6" imgW="1866600" imgH="241200" progId="Equation.3">
                  <p:embed/>
                </p:oleObj>
              </mc:Choice>
              <mc:Fallback>
                <p:oleObj name="公式" r:id="rId6" imgW="1866600" imgH="241200" progId="Equation.3">
                  <p:embed/>
                  <p:pic>
                    <p:nvPicPr>
                      <p:cNvPr id="472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767" y="3684304"/>
                        <a:ext cx="4515465" cy="58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118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72330" y="667979"/>
            <a:ext cx="10363200" cy="1143000"/>
          </a:xfrm>
        </p:spPr>
        <p:txBody>
          <a:bodyPr/>
          <a:lstStyle/>
          <a:p>
            <a:r>
              <a:t>指数套利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0657" y="2276167"/>
            <a:ext cx="10736827" cy="40386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t>当 F0&gt;S0e(r-q)T 时</a:t>
            </a:r>
          </a:p>
          <a:p>
            <a:pPr lvl="1">
              <a:spcBef>
                <a:spcPct val="40000"/>
              </a:spcBef>
            </a:pPr>
            <a:r>
              <a:t>当远期价格高于理论价格时，套利者买入指数 underlying 的股票并卖出期货。</a:t>
            </a:r>
          </a:p>
          <a:p>
            <a:pPr>
              <a:spcBef>
                <a:spcPct val="40000"/>
              </a:spcBef>
            </a:pPr>
            <a:r>
              <a:t>当 F0&lt;S0e(r-q)T 时</a:t>
            </a:r>
          </a:p>
          <a:p>
            <a:pPr lvl="1">
              <a:spcBef>
                <a:spcPct val="40000"/>
              </a:spcBef>
            </a:pPr>
            <a:r>
              <a:t>当远期价格高于无套利区间上限时（即 F0 &gt; S0e^(r-q)T ），套利者买入期货并卖空标的指数成分股。</a:t>
            </a:r>
          </a:p>
        </p:txBody>
      </p:sp>
    </p:spTree>
    <p:extLst>
      <p:ext uri="{BB962C8B-B14F-4D97-AF65-F5344CB8AC3E}">
        <p14:creationId xmlns:p14="http://schemas.microsoft.com/office/powerpoint/2010/main" val="375335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货币的期货和远期合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5238" name="Rectangle 102"/>
          <p:cNvSpPr>
            <a:spLocks noGrp="1" noChangeArrowheads="1"/>
          </p:cNvSpPr>
          <p:nvPr>
            <p:ph type="body" idx="1"/>
          </p:nvPr>
        </p:nvSpPr>
        <p:spPr>
          <a:xfrm>
            <a:off x="825908" y="2174467"/>
            <a:ext cx="10633587" cy="4078849"/>
          </a:xfrm>
          <a:noFill/>
          <a:ln/>
        </p:spPr>
        <p:txBody>
          <a:bodyPr/>
          <a:lstStyle/>
          <a:p>
            <a:r>
              <a:t>外币类似于提供股息收益率的证券。</a:t>
            </a:r>
          </a:p>
          <a:p>
            <a:r>
              <a:t>在外汇远期与期货的背景下，给定内容提到：外币类似于支付连续红利的证券，且如果 \( r_f \) 表示外国无风险利率。因此，文本可翻译为：
**连续红利收益率即为外国无风险利率。**</a:t>
            </a:r>
          </a:p>
          <a:p>
            <a:r>
              <a:t>由此可得，如果 \( r_f \) 是外国无风险利率</a:t>
            </a:r>
          </a:p>
          <a:p>
            <a:pPr lvl="1"/>
            <a:r>
              <a:t>初始汇率（S₀）：外币的现货汇率</a:t>
            </a:r>
          </a:p>
          <a:p>
            <a:pPr lvl="1"/>
            <a:r>
              <a:t>F0：外币的远期汇率（价格）</a:t>
            </a:r>
            <a:endParaRPr lang="en-US" altLang="zh-CN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endParaRPr lang="en-US" altLang="zh-CN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endParaRPr lang="zh-CN" altLang="en-US" dirty="0">
              <a:solidFill>
                <a:srgbClr val="1406CA"/>
              </a:solidFill>
            </a:endParaRPr>
          </a:p>
        </p:txBody>
      </p:sp>
      <p:graphicFrame>
        <p:nvGraphicFramePr>
          <p:cNvPr id="475239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05895"/>
              </p:ext>
            </p:extLst>
          </p:nvPr>
        </p:nvGraphicFramePr>
        <p:xfrm>
          <a:off x="4830506" y="5190000"/>
          <a:ext cx="2895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公式" r:id="rId4" imgW="876240" imgH="253800" progId="Equation.3">
                  <p:embed/>
                </p:oleObj>
              </mc:Choice>
              <mc:Fallback>
                <p:oleObj name="公式" r:id="rId4" imgW="876240" imgH="253800" progId="Equation.3">
                  <p:embed/>
                  <p:pic>
                    <p:nvPicPr>
                      <p:cNvPr id="475239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506" y="5190000"/>
                        <a:ext cx="2895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715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货币的期货和远期合约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0155" y="1619250"/>
            <a:ext cx="10530348" cy="2743200"/>
          </a:xfrm>
        </p:spPr>
        <p:txBody>
          <a:bodyPr/>
          <a:lstStyle/>
          <a:p>
            <a:r>
              <a:t>复制投资组合</a:t>
            </a:r>
          </a:p>
          <a:p>
            <a:pPr lvl="1"/>
            <a:r>
              <a:t>投资组合 A：</a:t>
            </a:r>
          </a:p>
          <a:p>
            <a:pPr lvl="1">
              <a:buFontTx/>
              <a:buNone/>
            </a:pPr>
            <a:r>
              <a:t>货币的远期合约和现金价值Ke-rfT的多头资产单位买入</a:t>
            </a:r>
            <a:endParaRPr lang="en-US" altLang="zh-CN" b="0" i="1" baseline="30000" dirty="0">
              <a:solidFill>
                <a:srgbClr val="1406CA"/>
              </a:solidFill>
            </a:endParaRPr>
          </a:p>
          <a:p>
            <a:pPr lvl="1"/>
            <a:r>
              <a:t>投资组合 B：</a:t>
            </a:r>
          </a:p>
          <a:p>
            <a:pPr lvl="1">
              <a:buFontTx/>
              <a:buNone/>
            </a:pPr>
            <a:r>
              <a:t>货币的远期和期货  
- 复制组合  
- 组合 A：  
要翻译的文本：e-rfT 外币金额</a:t>
            </a:r>
            <a:endParaRPr lang="zh-CN" altLang="en-US" b="0" dirty="0">
              <a:solidFill>
                <a:srgbClr val="1406CA"/>
              </a:solidFill>
              <a:effectLst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92826" y="4442615"/>
            <a:ext cx="9085006" cy="2040247"/>
            <a:chOff x="1592826" y="4442615"/>
            <a:chExt cx="9085006" cy="2152471"/>
          </a:xfrm>
        </p:grpSpPr>
        <p:sp>
          <p:nvSpPr>
            <p:cNvPr id="476165" name="Text Box 5"/>
            <p:cNvSpPr txBox="1">
              <a:spLocks noChangeArrowheads="1"/>
            </p:cNvSpPr>
            <p:nvPr/>
          </p:nvSpPr>
          <p:spPr bwMode="auto">
            <a:xfrm>
              <a:off x="1592826" y="4442615"/>
              <a:ext cx="9085006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81000" indent="-3810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715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>
                <a:spcBef>
                  <a:spcPct val="50000"/>
                </a:spcBef>
                <a:buClr>
                  <a:schemeClr val="accent2"/>
                </a:buClr>
              </a:pPr>
              <a:r>
                <a:rPr lang="en-US" altLang="zh-CN" sz="2800" dirty="0">
                  <a:solidFill>
                    <a:srgbClr val="FF158A"/>
                  </a:solidFill>
                </a:rPr>
                <a:t>The two portfolios all equal one unit of foreign currency at </a:t>
              </a:r>
              <a:r>
                <a:rPr lang="en-US" altLang="zh-CN" sz="2800" i="1" dirty="0">
                  <a:solidFill>
                    <a:srgbClr val="FF158A"/>
                  </a:solidFill>
                </a:rPr>
                <a:t>T</a:t>
              </a:r>
              <a:r>
                <a:rPr lang="en-US" altLang="zh-CN" sz="2800" dirty="0">
                  <a:solidFill>
                    <a:srgbClr val="FF158A"/>
                  </a:solidFill>
                </a:rPr>
                <a:t>, So the value of the two portfolio is equal.</a:t>
              </a:r>
            </a:p>
          </p:txBody>
        </p:sp>
        <p:graphicFrame>
          <p:nvGraphicFramePr>
            <p:cNvPr id="4761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610672"/>
                </p:ext>
              </p:extLst>
            </p:nvPr>
          </p:nvGraphicFramePr>
          <p:xfrm>
            <a:off x="5172246" y="5396722"/>
            <a:ext cx="3617923" cy="1198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" name="公式" r:id="rId4" imgW="1143000" imgH="482400" progId="Equation.3">
                    <p:embed/>
                  </p:oleObj>
                </mc:Choice>
                <mc:Fallback>
                  <p:oleObj name="公式" r:id="rId4" imgW="1143000" imgH="482400" progId="Equation.3">
                    <p:embed/>
                    <p:pic>
                      <p:nvPicPr>
                        <p:cNvPr id="4761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246" y="5396722"/>
                          <a:ext cx="3617923" cy="1198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7759" y="1619250"/>
            <a:ext cx="6323541" cy="478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792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货币的期货和远期合约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0658" y="1619250"/>
            <a:ext cx="10751574" cy="4953000"/>
          </a:xfrm>
        </p:spPr>
        <p:txBody>
          <a:bodyPr/>
          <a:lstStyle/>
          <a:p>
            <a:r>
              <a:t>例子：r = 7%，rf = 5%，澳元（AUD）与美元（USD）的即期汇率为 0.6200 美元/澳元：</a:t>
            </a:r>
          </a:p>
          <a:p>
            <a:pPr algn="ctr">
              <a:buFont typeface="Wingdings" panose="05000000000000000000" pitchFamily="2" charset="2"/>
              <a:buNone/>
            </a:pPr>
            <a:r>
              <a:t>在给定的上下文中：
- 货币的远期和期货合约
- 示例：r = 7%，rf = 5%，澳元（AUD）与美元（USD）之间的即期汇率为 0.6200 美元/澳元：
- 假设两年的远期汇率低于此值，例如 0.6300。套利者可以：
翻译文本：F₀ = 0.62 × e^(0.07 - 0.05)×2 = 0.6453</a:t>
            </a:r>
          </a:p>
          <a:p>
            <a:r>
              <a:t>假设两年期远期汇率低于此值，例如0.6300。套利者可以：</a:t>
            </a:r>
          </a:p>
          <a:p>
            <a:pPr lvl="1"/>
            <a:r>
              <a:t>借入1000澳元，年利率为5%，为期两年，将其兑换成620美元并以7%的利率进行投资。</a:t>
            </a:r>
          </a:p>
          <a:p>
            <a:pPr lvl="1"/>
            <a:r>
              <a:t>签订一份远期合约，以1,105.17澳元兑换1,105.17×0.63=692.26美元。</a:t>
            </a:r>
          </a:p>
          <a:p>
            <a:pPr lvl="1" algn="ctr">
              <a:buFontTx/>
              <a:buNone/>
            </a:pPr>
            <a:r>
              <a:t>1000*e^0.05*2 = 1,105.17      620 *e^0.07*2 = 713.7</a:t>
            </a:r>
          </a:p>
          <a:p>
            <a:pPr lvl="1" algn="ctr">
              <a:buFontTx/>
              <a:buNone/>
            </a:pPr>
            <a:r>
              <a:t>利润 = 713.7 - 692.26 = $16.91</a:t>
            </a:r>
          </a:p>
        </p:txBody>
      </p:sp>
    </p:spTree>
    <p:extLst>
      <p:ext uri="{BB962C8B-B14F-4D97-AF65-F5344CB8AC3E}">
        <p14:creationId xmlns:p14="http://schemas.microsoft.com/office/powerpoint/2010/main" val="852384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5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56316" y="2863903"/>
            <a:ext cx="10515600" cy="2578252"/>
          </a:xfrm>
        </p:spPr>
        <p:txBody>
          <a:bodyPr/>
          <a:lstStyle/>
          <a:p>
            <a:pPr marL="0" lvl="2" algn="ctr">
              <a:buClrTx/>
            </a:pPr>
            <a:r>
              <a:t>期货价格与远期价格</a:t>
            </a:r>
          </a:p>
          <a:p>
            <a:pPr algn="ctr"/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420920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74303" y="2509942"/>
            <a:ext cx="10515600" cy="2578252"/>
          </a:xfrm>
        </p:spPr>
        <p:txBody>
          <a:bodyPr/>
          <a:lstStyle/>
          <a:p>
            <a:pPr algn="ctr"/>
            <a:r>
              <a:t>投资资产</a:t>
            </a:r>
            <a:endParaRPr lang="en-US" altLang="zh-CN" sz="4400" dirty="0" smtClean="0">
              <a:solidFill>
                <a:srgbClr val="FF158A"/>
              </a:solidFill>
              <a:ea typeface="楷体_GB2312" pitchFamily="49" charset="-122"/>
            </a:endParaRPr>
          </a:p>
          <a:p>
            <a:pPr algn="ctr"/>
            <a:r>
              <a:t>并且</a:t>
            </a:r>
          </a:p>
          <a:p>
            <a:pPr algn="ctr"/>
            <a:r>
              <a:t>消费资产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24362925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90316" y="549992"/>
            <a:ext cx="10363200" cy="1143000"/>
          </a:xfrm>
        </p:spPr>
        <p:txBody>
          <a:bodyPr/>
          <a:lstStyle/>
          <a:p>
            <a:r>
              <a:t>远期与期货价格</a:t>
            </a:r>
            <a:endParaRPr lang="zh-CN" altLang="en-US" dirty="0"/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7923" y="1905000"/>
            <a:ext cx="10677832" cy="3352800"/>
          </a:xfrm>
        </p:spPr>
        <p:txBody>
          <a:bodyPr/>
          <a:lstStyle/>
          <a:p>
            <a:r>
              <a:t>远期与期货价格通常被视为相同。当利率不确定时，理论上它们会略有差异：</a:t>
            </a:r>
          </a:p>
          <a:p>
            <a:pPr lvl="1"/>
            <a:r>
              <a:t>强正相关性意味着期货价格略高于远期价格</a:t>
            </a:r>
          </a:p>
          <a:p>
            <a:pPr lvl="1"/>
            <a:r>
              <a:t>强负相关意味着相反的情况</a:t>
            </a:r>
            <a:endParaRPr lang="zh-CN" altLang="en-US" b="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8790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72858" y="3026136"/>
            <a:ext cx="10515600" cy="882187"/>
          </a:xfrm>
        </p:spPr>
        <p:txBody>
          <a:bodyPr/>
          <a:lstStyle/>
          <a:p>
            <a:pPr marL="0" lvl="1" algn="ctr">
              <a:buClrTx/>
              <a:buSzTx/>
            </a:pPr>
            <a:r>
              <a:t>商品期货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89614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商品期货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412" y="1905000"/>
            <a:ext cx="10633588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t>存储成本</a:t>
            </a:r>
          </a:p>
          <a:p>
            <a:pPr lvl="1">
              <a:lnSpc>
                <a:spcPct val="90000"/>
              </a:lnSpc>
            </a:pPr>
            <a:r>
              <a:t>存储成本可被视为负收入。黄金或白银的期货价格：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t>带有存储成本的期货定价公式为：F₀ = (S₀ + U) eʳᵀ
其中：
- F₀ 表示期货价格
- S₀ 表示现货价格
- U 表示存储成本
- r 表示无风险利率
- T 表示时间间隔</a:t>
            </a:r>
            <a:endParaRPr lang="en-US" altLang="zh-CN" i="1" baseline="300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t>例子：考虑一份一年期的黄金期货合约。假设储存每盎司黄金每年需要花费2美元。</a:t>
            </a:r>
          </a:p>
          <a:p>
            <a:pPr lvl="1">
              <a:lnSpc>
                <a:spcPct val="90000"/>
              </a:lnSpc>
            </a:pPr>
            <a:r>
              <a:t>情境用于翻译：
- 商品期货
- 储存成本
- 储存成本可以被视为负收入。黄金或白银的期货价格为：
要翻译的文本：S=$450，r=0.07，T=1</a:t>
            </a:r>
          </a:p>
          <a:p>
            <a:pPr lvl="1">
              <a:lnSpc>
                <a:spcPct val="90000"/>
              </a:lnSpc>
            </a:pPr>
            <a:r>
              <a:t>远期价格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t>在商品期货的背景下：
期货价格的构成可以表示为：F₀ = (S₀ + U)eʳᵀ = $484.63
其中，S₀ 表示现货价格，U 表示存储成本，eʳᵀ 表示资金的时间价值（即利率和时间的复合效应）。存储成本在这里被视为负收入。</a:t>
            </a:r>
          </a:p>
          <a:p>
            <a:pPr>
              <a:lnSpc>
                <a:spcPct val="90000"/>
              </a:lnSpc>
            </a:pPr>
            <a:r>
              <a:t>如果存储成本与商品价格成比例。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t>对于商品期货的远期价格公式：F₀ = S₀e⁽ʳ⁺ᵘ⁾ᵀ
其中，F₀ 表示远期价格，S₀ 表示现货价格，r 表示无风险利率，u 表示储存成本（被视为负收入），T 表示时间。</a:t>
            </a:r>
            <a:endParaRPr lang="zh-CN" altLang="en-US" i="1" baseline="300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4779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7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7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7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7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7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7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7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7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7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7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7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7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7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7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大宗商品期货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7923" y="1855225"/>
            <a:ext cx="10825316" cy="3011744"/>
          </a:xfrm>
        </p:spPr>
        <p:txBody>
          <a:bodyPr/>
          <a:lstStyle/>
          <a:p>
            <a:r>
              <a:t>如果某种消费资产的期货价格为：</a:t>
            </a:r>
          </a:p>
          <a:p>
            <a:pPr lvl="1" algn="ctr">
              <a:buFontTx/>
              <a:buNone/>
            </a:pPr>
            <a:r>
              <a:t>当远期价格 \( F_0 \) 大于 \((S_0 + U)e^{rT}\) 时：
套利者可以通过以下方式利用这一机会：</a:t>
            </a:r>
            <a:endParaRPr lang="en-US" altLang="zh-CN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r>
              <a:t>在商品期货的背景下，如果某消费资产的期货价格为：  
F₀ ＞ (S₀ + U) eʳᵀ  
套利者可以利用这一机会通过以下方式获利：</a:t>
            </a:r>
          </a:p>
          <a:p>
            <a:pPr lvl="1"/>
            <a:r>
              <a:t>如果一种消费资产的期货价格满足：F₀ ＞ (S₀ + U)eʳᵀ
借款金额为 S₀ + U 并以无风险利率借入，用这笔钱购买一单位商品并支付存储成本。</a:t>
            </a:r>
          </a:p>
          <a:p>
            <a:pPr lvl="1"/>
            <a:r>
              <a:t>在商品的一单位远期合约上做空</a:t>
            </a:r>
            <a:endParaRPr lang="en-US" altLang="zh-CN" b="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246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8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8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商品期货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8929" y="1619250"/>
            <a:ext cx="11002297" cy="4495800"/>
          </a:xfrm>
        </p:spPr>
        <p:txBody>
          <a:bodyPr/>
          <a:lstStyle/>
          <a:p>
            <a:r>
              <a:t>当黄金期货价格过高时，黄金市场上的套利机会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</a:t>
            </a:r>
            <a:endParaRPr lang="en-US" altLang="zh-CN" sz="2400" dirty="0" smtClean="0"/>
          </a:p>
          <a:p>
            <a:pPr marL="354013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t>大宗商品期货  
黄金市场套利机会当黄金期货价格过高时。  
机会：  
一年期黄金期货价格为每金衡安士500美元，现货价格为每金衡安士450美元，无风险利率为每年7％。黄金的储存成本为每年每金衡安士2美元，于年末支付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</a:t>
            </a:r>
            <a:endParaRPr lang="en-US" altLang="zh-CN" sz="24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t>机会：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t>1. 以无风险利率借入45,000美元，购买100盎司黄金。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t>2. 卖出一份为期一年的黄金期货合约。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t>利润：$50000-$48263-$200=$1537</a:t>
            </a:r>
          </a:p>
        </p:txBody>
      </p:sp>
    </p:spTree>
    <p:extLst>
      <p:ext uri="{BB962C8B-B14F-4D97-AF65-F5344CB8AC3E}">
        <p14:creationId xmlns:p14="http://schemas.microsoft.com/office/powerpoint/2010/main" val="1728085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7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7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7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大宗商品期货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413" y="1746763"/>
            <a:ext cx="10481187" cy="3297186"/>
          </a:xfrm>
        </p:spPr>
        <p:txBody>
          <a:bodyPr/>
          <a:lstStyle/>
          <a:p>
            <a:r>
              <a:t>如果某种消费资产的期货价格为：</a:t>
            </a:r>
          </a:p>
          <a:p>
            <a:pPr lvl="1" algn="ctr">
              <a:buFontTx/>
              <a:buNone/>
            </a:pPr>
            <a:r>
              <a:t>在商品期货的背景下：
如果某一消费资产的期货价格满足以下条件：
F₀ &lt; (S₀ + U) eʳᵀ
套利者可以利用这个机会通过：</a:t>
            </a:r>
            <a:endParaRPr lang="en-US" altLang="zh-CN" sz="2800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r>
              <a:t>在存在商品期货的情况下
如果一种消费资产的期货价格为：
F0 &lt; (S0 + U) erT
套利者可以利用这一机会通过：</a:t>
            </a:r>
          </a:p>
          <a:p>
            <a:pPr lvl="1"/>
            <a:r>
              <a:t>卖空商品，节省存储成本，并将所得资金以无风险利率进行投资。</a:t>
            </a:r>
          </a:p>
          <a:p>
            <a:pPr lvl="1"/>
            <a:r>
              <a:t>建立多头远期合约头寸</a:t>
            </a:r>
            <a:endParaRPr lang="en-US" altLang="zh-CN" b="0" dirty="0">
              <a:solidFill>
                <a:srgbClr val="FF15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26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商品期货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174" y="1628775"/>
            <a:ext cx="10884310" cy="4633913"/>
          </a:xfrm>
        </p:spPr>
        <p:txBody>
          <a:bodyPr/>
          <a:lstStyle/>
          <a:p>
            <a:r>
              <a:t>当黄金期货价格过低时的黄金市场套利机会</a:t>
            </a:r>
            <a:endParaRPr lang="en-US" altLang="zh-CN" sz="2400" dirty="0">
              <a:solidFill>
                <a:srgbClr val="1406CA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t>背景信息：
- 商品期货
- 当黄金期货价格过低时的黄金市场套利机会
- 机会：
待翻译文本：一年期黄金期货价格为每金衡安士470美元，现货价格为每金衡安士450美元，无风险利率为每年7%。黄金的储存成本为每年每金衡安士2美元，于年末支付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9900"/>
                </a:solidFill>
              </a:rPr>
              <a:t>    </a:t>
            </a:r>
            <a:endParaRPr lang="en-US" altLang="zh-CN" sz="2400" dirty="0" smtClean="0">
              <a:solidFill>
                <a:srgbClr val="FF99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t>机会：</a:t>
            </a:r>
          </a:p>
          <a:p>
            <a:pPr lvl="1"/>
            <a:r>
              <a:t>1. 卖出黄金以获得 $45000</a:t>
            </a:r>
          </a:p>
          <a:p>
            <a:pPr lvl="1"/>
            <a:r>
              <a:t>2. 进入一份一年后交割的黄金期货多头合约。</a:t>
            </a:r>
          </a:p>
          <a:p>
            <a:pPr lvl="1" algn="ctr">
              <a:buFontTx/>
              <a:buNone/>
            </a:pPr>
            <a:r>
              <a:t>$48263-$47000=$1263
在黄金市场中的套利机会：当黄金期货价格过低时，可以通过现货与期货之间的价差进行套利。例如，如果一年期黄金期货价格为每金衡安士470美元，现货价格为450美元，无风险利率为每年7%，黄金的储存成本为每年每金衡安士2美元，在期末支付。计算显示，价差为1263美元，这可能表明存在套利机会。</a:t>
            </a:r>
          </a:p>
          <a:p>
            <a:pPr lvl="1" algn="ctr">
              <a:buFontTx/>
              <a:buNone/>
            </a:pPr>
            <a:r>
              <a:t>利润：$1263 + $200 = $1463</a:t>
            </a:r>
          </a:p>
        </p:txBody>
      </p:sp>
    </p:spTree>
    <p:extLst>
      <p:ext uri="{BB962C8B-B14F-4D97-AF65-F5344CB8AC3E}">
        <p14:creationId xmlns:p14="http://schemas.microsoft.com/office/powerpoint/2010/main" val="407928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8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8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8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88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56316" y="2863903"/>
            <a:ext cx="10515600" cy="2578252"/>
          </a:xfrm>
        </p:spPr>
        <p:txBody>
          <a:bodyPr/>
          <a:lstStyle/>
          <a:p>
            <a:pPr algn="ctr"/>
            <a:r>
              <a:t>持有成本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03802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商品期货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2387" y="1981200"/>
            <a:ext cx="10515600" cy="3429000"/>
          </a:xfrm>
        </p:spPr>
        <p:txBody>
          <a:bodyPr/>
          <a:lstStyle/>
          <a:p>
            <a:r>
              <a:t>期货价格公式：
- 商品期货
- 其中 \( u \) 是每单位时间的存储成本，占资产价值的百分比。
- \( F_0 \leq (S_0 + U)e^{rT} \)
要翻译的文本：\( F_0 \leq S_0 e^{(r+u)T} \)</a:t>
            </a:r>
            <a:endParaRPr lang="en-US" altLang="zh-CN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pPr marL="442913" lvl="1" indent="14288"/>
            <a:r>
              <a:t>其中 u 为单位时间的储存成本，占资产价值的百分比。</a:t>
            </a:r>
          </a:p>
          <a:p>
            <a:r>
              <a:t>商品期货：
F₀ ≤ S₀e^(r+u)T
其中 u 是单位时间的储存成本，占资产价值的百分比。
翻译文本：F₀ ≤ (S₀ + U)e^rT</a:t>
            </a:r>
          </a:p>
          <a:p>
            <a:pPr marL="442913" lvl="1" indent="14288"/>
            <a:r>
              <a:t>其中 U 是存储成本的现值。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r>
              <a:t>投资者是否不愿意持有玉米、小麦、原油或生猪进行投资？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761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便利收益（Convenience Yield）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3896" y="1835253"/>
            <a:ext cx="10722078" cy="4093599"/>
          </a:xfrm>
        </p:spPr>
        <p:txBody>
          <a:bodyPr/>
          <a:lstStyle/>
          <a:p>
            <a:r>
              <a:t>拥有实物资产的所有权使制造商能够保持生产过程的运行，并可能从临时的地方性短缺中获利。</a:t>
            </a:r>
          </a:p>
          <a:p>
            <a:r>
              <a:t>便利收益（Convenience Yield）的定义是：</a:t>
            </a:r>
          </a:p>
          <a:p>
            <a:endParaRPr lang="zh-CN" altLang="en-US" dirty="0"/>
          </a:p>
        </p:txBody>
      </p:sp>
      <p:graphicFrame>
        <p:nvGraphicFramePr>
          <p:cNvPr id="480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62520"/>
              </p:ext>
            </p:extLst>
          </p:nvPr>
        </p:nvGraphicFramePr>
        <p:xfrm>
          <a:off x="4252451" y="3945731"/>
          <a:ext cx="33528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公式" r:id="rId4" imgW="1206360" imgH="482400" progId="Equation.3">
                  <p:embed/>
                </p:oleObj>
              </mc:Choice>
              <mc:Fallback>
                <p:oleObj name="公式" r:id="rId4" imgW="1206360" imgH="482400" progId="Equation.3">
                  <p:embed/>
                  <p:pic>
                    <p:nvPicPr>
                      <p:cNvPr id="480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451" y="3945731"/>
                        <a:ext cx="33528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574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消费资产与投资资产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413" y="1844675"/>
            <a:ext cx="10854813" cy="360045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40000"/>
              </a:spcBef>
            </a:pPr>
            <a:r>
              <a:t>投资资产被大量人群纯粹用于投资目的（例如：股票、债券、黄金、白银）。</a:t>
            </a: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t>消费资产主要用于消费（例子：铜、石油）</a:t>
            </a:r>
            <a:endParaRPr lang="zh-CN" altLang="en-US" dirty="0">
              <a:solidFill>
                <a:srgbClr val="1406C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103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持有成本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4903" y="1892709"/>
            <a:ext cx="10338619" cy="430161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t>持有成本 \( c \) 是存储成本加上为融资该资产而产生的利息成本，减去从资产上获得的收入。</a:t>
            </a:r>
            <a:endParaRPr lang="en-US" altLang="zh-CN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pPr>
              <a:spcBef>
                <a:spcPts val="1800"/>
              </a:spcBef>
            </a:pPr>
            <a:r>
              <a:t>对于投资资产，F₀ = S₀eᶜᵀ</a:t>
            </a:r>
          </a:p>
          <a:p>
            <a:pPr>
              <a:spcBef>
                <a:spcPts val="1800"/>
              </a:spcBef>
            </a:pPr>
            <a:r>
              <a:t>对于消费资产，F₀ ≤ S₀eᶜᵀ</a:t>
            </a:r>
            <a:endParaRPr lang="en-US" altLang="zh-CN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pPr lvl="1">
              <a:spcBef>
                <a:spcPts val="1800"/>
              </a:spcBef>
            </a:pPr>
            <a:r>
              <a:t>对于消费资产，便利收益率 \( y \) 被定义为：</a:t>
            </a:r>
          </a:p>
          <a:p>
            <a:pPr lvl="1">
              <a:spcBef>
                <a:spcPts val="1800"/>
              </a:spcBef>
              <a:buFontTx/>
              <a:buNone/>
            </a:pPr>
            <a:r>
              <a:t>公式含义翻译：
F0 = S0 e(c–y )T  
其中，F0 表示期货合约的理论价格，S0 表示现货资产的当前价格，e 为自然对数的底数，c 表示持有成本（包括存储成本和融资成本），y 表示资产产生的收入收益率，T 表示到期时间。</a:t>
            </a:r>
            <a:endParaRPr lang="zh-CN" altLang="en-US" dirty="0">
              <a:solidFill>
                <a:srgbClr val="FF15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995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56316" y="2863903"/>
            <a:ext cx="10515600" cy="2578252"/>
          </a:xfrm>
        </p:spPr>
        <p:txBody>
          <a:bodyPr/>
          <a:lstStyle/>
          <a:p>
            <a:pPr algn="ctr"/>
            <a:r>
              <a:t>远期利率协议</a:t>
            </a:r>
          </a:p>
          <a:p>
            <a:pPr algn="ctr"/>
            <a:r>
              <a:t>—附录</a:t>
            </a:r>
            <a:endParaRPr lang="zh-CN" altLang="en-US" sz="4400" dirty="0">
              <a:solidFill>
                <a:srgbClr val="FF15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远期利率协议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671" y="1524000"/>
            <a:ext cx="10663084" cy="1633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t>远期利率协议（FRA）是一项协议，约定某一特定利率将适用于某一特定本金在未来的某个时间段内。</a:t>
            </a:r>
          </a:p>
          <a:p>
            <a:pPr>
              <a:lnSpc>
                <a:spcPct val="90000"/>
              </a:lnSpc>
            </a:pPr>
            <a:r>
              <a:t>远期利率协议等同于一项协议，在该协议中，以预先确定的利率 RK 兑换市场利率的利息。</a:t>
            </a:r>
          </a:p>
          <a:p>
            <a:pPr>
              <a:lnSpc>
                <a:spcPct val="90000"/>
              </a:lnSpc>
            </a:pPr>
            <a:r>
              <a:t>远期利率协议可以通过假设远期利率肯定能够实现来估值。</a:t>
            </a:r>
            <a:endParaRPr lang="zh-CN" altLang="en-US" sz="2400" dirty="0">
              <a:solidFill>
                <a:srgbClr val="1406CA"/>
              </a:solidFill>
            </a:endParaRPr>
          </a:p>
        </p:txBody>
      </p:sp>
      <p:sp>
        <p:nvSpPr>
          <p:cNvPr id="570372" name="Line 4"/>
          <p:cNvSpPr>
            <a:spLocks noChangeShapeType="1"/>
          </p:cNvSpPr>
          <p:nvPr/>
        </p:nvSpPr>
        <p:spPr bwMode="auto">
          <a:xfrm>
            <a:off x="3230054" y="4353228"/>
            <a:ext cx="3276600" cy="0"/>
          </a:xfrm>
          <a:prstGeom prst="line">
            <a:avLst/>
          </a:prstGeom>
          <a:noFill/>
          <a:ln w="28575">
            <a:solidFill>
              <a:srgbClr val="CC66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3" name="Line 5"/>
          <p:cNvSpPr>
            <a:spLocks noChangeShapeType="1"/>
          </p:cNvSpPr>
          <p:nvPr/>
        </p:nvSpPr>
        <p:spPr bwMode="auto">
          <a:xfrm>
            <a:off x="6582854" y="4353228"/>
            <a:ext cx="3205162" cy="0"/>
          </a:xfrm>
          <a:prstGeom prst="line">
            <a:avLst/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4" name="Line 6"/>
          <p:cNvSpPr>
            <a:spLocks noChangeShapeType="1"/>
          </p:cNvSpPr>
          <p:nvPr/>
        </p:nvSpPr>
        <p:spPr bwMode="auto">
          <a:xfrm>
            <a:off x="6582854" y="40484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5" name="Line 7"/>
          <p:cNvSpPr>
            <a:spLocks noChangeShapeType="1"/>
          </p:cNvSpPr>
          <p:nvPr/>
        </p:nvSpPr>
        <p:spPr bwMode="auto">
          <a:xfrm>
            <a:off x="9783254" y="39722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6" name="Line 8"/>
          <p:cNvSpPr>
            <a:spLocks noChangeShapeType="1"/>
          </p:cNvSpPr>
          <p:nvPr/>
        </p:nvSpPr>
        <p:spPr bwMode="auto">
          <a:xfrm>
            <a:off x="3230054" y="40484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7" name="Text Box 9"/>
          <p:cNvSpPr txBox="1">
            <a:spLocks noChangeArrowheads="1"/>
          </p:cNvSpPr>
          <p:nvPr/>
        </p:nvSpPr>
        <p:spPr bwMode="auto">
          <a:xfrm>
            <a:off x="2971292" y="4599292"/>
            <a:ext cx="1090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t>即期日期 T0</a:t>
            </a:r>
          </a:p>
        </p:txBody>
      </p:sp>
      <p:sp>
        <p:nvSpPr>
          <p:cNvPr id="570378" name="Text Box 10"/>
          <p:cNvSpPr txBox="1">
            <a:spLocks noChangeArrowheads="1"/>
          </p:cNvSpPr>
          <p:nvPr/>
        </p:nvSpPr>
        <p:spPr bwMode="auto">
          <a:xfrm>
            <a:off x="5444616" y="4505629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t>确定日</a:t>
            </a:r>
          </a:p>
        </p:txBody>
      </p:sp>
      <p:sp>
        <p:nvSpPr>
          <p:cNvPr id="570379" name="Text Box 11"/>
          <p:cNvSpPr txBox="1">
            <a:spLocks noChangeArrowheads="1"/>
          </p:cNvSpPr>
          <p:nvPr/>
        </p:nvSpPr>
        <p:spPr bwMode="auto">
          <a:xfrm>
            <a:off x="1863216" y="4429429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t>交易</a:t>
            </a:r>
          </a:p>
          <a:p>
            <a:pPr algn="r"/>
            <a:r>
              <a:t>日期</a:t>
            </a:r>
          </a:p>
        </p:txBody>
      </p:sp>
      <p:sp>
        <p:nvSpPr>
          <p:cNvPr id="570380" name="Text Box 12"/>
          <p:cNvSpPr txBox="1">
            <a:spLocks noChangeArrowheads="1"/>
          </p:cNvSpPr>
          <p:nvPr/>
        </p:nvSpPr>
        <p:spPr bwMode="auto">
          <a:xfrm>
            <a:off x="6587617" y="4489754"/>
            <a:ext cx="1406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t>结算日期 T1</a:t>
            </a:r>
          </a:p>
        </p:txBody>
      </p:sp>
      <p:sp>
        <p:nvSpPr>
          <p:cNvPr id="570381" name="Text Box 13"/>
          <p:cNvSpPr txBox="1">
            <a:spLocks noChangeArrowheads="1"/>
          </p:cNvSpPr>
          <p:nvPr/>
        </p:nvSpPr>
        <p:spPr bwMode="auto">
          <a:xfrm>
            <a:off x="8568816" y="4505629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t>到期日  T2</a:t>
            </a:r>
          </a:p>
        </p:txBody>
      </p:sp>
      <p:sp>
        <p:nvSpPr>
          <p:cNvPr id="570382" name="Line 14"/>
          <p:cNvSpPr>
            <a:spLocks noChangeShapeType="1"/>
          </p:cNvSpPr>
          <p:nvPr/>
        </p:nvSpPr>
        <p:spPr bwMode="auto">
          <a:xfrm>
            <a:off x="3082416" y="40484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83" name="Line 15"/>
          <p:cNvSpPr>
            <a:spLocks noChangeShapeType="1"/>
          </p:cNvSpPr>
          <p:nvPr/>
        </p:nvSpPr>
        <p:spPr bwMode="auto">
          <a:xfrm>
            <a:off x="6416166" y="40484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84" name="Text Box 16"/>
          <p:cNvSpPr txBox="1">
            <a:spLocks noChangeArrowheads="1"/>
          </p:cNvSpPr>
          <p:nvPr/>
        </p:nvSpPr>
        <p:spPr bwMode="auto">
          <a:xfrm>
            <a:off x="1939416" y="5023154"/>
            <a:ext cx="121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t>合同利率协定</a:t>
            </a:r>
          </a:p>
        </p:txBody>
      </p:sp>
      <p:sp>
        <p:nvSpPr>
          <p:cNvPr id="570385" name="Text Box 17"/>
          <p:cNvSpPr txBox="1">
            <a:spLocks noChangeArrowheads="1"/>
          </p:cNvSpPr>
          <p:nvPr/>
        </p:nvSpPr>
        <p:spPr bwMode="auto">
          <a:xfrm>
            <a:off x="5006466" y="5115229"/>
            <a:ext cx="1447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t>参考利率确定</a:t>
            </a:r>
          </a:p>
        </p:txBody>
      </p:sp>
      <p:sp>
        <p:nvSpPr>
          <p:cNvPr id="570386" name="Text Box 18"/>
          <p:cNvSpPr txBox="1">
            <a:spLocks noChangeArrowheads="1"/>
          </p:cNvSpPr>
          <p:nvPr/>
        </p:nvSpPr>
        <p:spPr bwMode="auto">
          <a:xfrm>
            <a:off x="6435216" y="5115229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t>结算金额支付</a:t>
            </a:r>
          </a:p>
        </p:txBody>
      </p:sp>
      <p:sp>
        <p:nvSpPr>
          <p:cNvPr id="570387" name="Text Box 19"/>
          <p:cNvSpPr txBox="1">
            <a:spLocks noChangeArrowheads="1"/>
          </p:cNvSpPr>
          <p:nvPr/>
        </p:nvSpPr>
        <p:spPr bwMode="auto">
          <a:xfrm>
            <a:off x="3539616" y="3819829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t>延期期间</a:t>
            </a:r>
          </a:p>
        </p:txBody>
      </p:sp>
      <p:sp>
        <p:nvSpPr>
          <p:cNvPr id="570388" name="Text Box 20"/>
          <p:cNvSpPr txBox="1">
            <a:spLocks noChangeArrowheads="1"/>
          </p:cNvSpPr>
          <p:nvPr/>
        </p:nvSpPr>
        <p:spPr bwMode="auto">
          <a:xfrm>
            <a:off x="6892416" y="3819829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t>合同期限</a:t>
            </a:r>
          </a:p>
        </p:txBody>
      </p:sp>
    </p:spTree>
    <p:extLst>
      <p:ext uri="{BB962C8B-B14F-4D97-AF65-F5344CB8AC3E}">
        <p14:creationId xmlns:p14="http://schemas.microsoft.com/office/powerpoint/2010/main" val="3843961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远期利率协议 (Forward Rate Agreement)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0658" y="1982737"/>
            <a:ext cx="10363200" cy="2368038"/>
          </a:xfrm>
        </p:spPr>
        <p:txBody>
          <a:bodyPr/>
          <a:lstStyle/>
          <a:p>
            <a:r>
              <a:t>考虑一份远期利率协议（FRA），其中约定金融机构将在T1到T2期间以本金L获得利率RK。定义：</a:t>
            </a:r>
          </a:p>
          <a:p>
            <a:pPr lvl="1"/>
            <a:r>
              <a:t>R：在时间T1观察到的期限为T2的实际LIBOR利率</a:t>
            </a:r>
          </a:p>
          <a:p>
            <a:pPr lvl="1"/>
            <a:endParaRPr lang="en-US" altLang="zh-CN" i="1" dirty="0">
              <a:ea typeface="宋体" panose="02010600030101010101" pitchFamily="2" charset="-122"/>
            </a:endParaRP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292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远期利率协议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t>远期利率协议（FRA）是一项涉及以下两项现金流的协议：</a:t>
            </a:r>
          </a:p>
          <a:p>
            <a:pPr lvl="1"/>
            <a:r>
              <a:t>在时间T1：-L</a:t>
            </a:r>
          </a:p>
          <a:p>
            <a:pPr lvl="1"/>
            <a:r>
              <a:t>在时刻 T2：+Le RK(T2 - T1)</a:t>
            </a:r>
          </a:p>
          <a:p>
            <a:r>
              <a:t>可以通过假设远期利率必定实现来对远期利率协议（FRA）进行估值。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t>在时间 T0 时：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91335"/>
              </p:ext>
            </p:extLst>
          </p:nvPr>
        </p:nvGraphicFramePr>
        <p:xfrm>
          <a:off x="3589748" y="4222750"/>
          <a:ext cx="399092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Equation" r:id="rId4" imgW="1473120" imgH="228600" progId="Equation.DSMT4">
                  <p:embed/>
                </p:oleObj>
              </mc:Choice>
              <mc:Fallback>
                <p:oleObj name="Equation" r:id="rId4" imgW="1473120" imgH="228600" progId="Equation.DSMT4">
                  <p:embed/>
                  <p:pic>
                    <p:nvPicPr>
                      <p:cNvPr id="574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48" y="4222750"/>
                        <a:ext cx="399092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9" name="Object 5"/>
          <p:cNvGraphicFramePr>
            <a:graphicFrameLocks noChangeAspect="1"/>
          </p:cNvGraphicFramePr>
          <p:nvPr/>
        </p:nvGraphicFramePr>
        <p:xfrm>
          <a:off x="4079876" y="5300663"/>
          <a:ext cx="1050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" name="Equation" r:id="rId6" imgW="393480" imgH="215640" progId="Equation.DSMT4">
                  <p:embed/>
                </p:oleObj>
              </mc:Choice>
              <mc:Fallback>
                <p:oleObj name="Equation" r:id="rId6" imgW="393480" imgH="215640" progId="Equation.DSMT4">
                  <p:embed/>
                  <p:pic>
                    <p:nvPicPr>
                      <p:cNvPr id="574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300663"/>
                        <a:ext cx="10509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0" name="Object 6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11554559"/>
              </p:ext>
            </p:extLst>
          </p:nvPr>
        </p:nvGraphicFramePr>
        <p:xfrm>
          <a:off x="4391025" y="4978938"/>
          <a:ext cx="2334240" cy="89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4" name="Equation" r:id="rId8" imgW="901440" imgH="380880" progId="Equation.DSMT4">
                  <p:embed/>
                </p:oleObj>
              </mc:Choice>
              <mc:Fallback>
                <p:oleObj name="Equation" r:id="rId8" imgW="901440" imgH="380880" progId="Equation.DSMT4">
                  <p:embed/>
                  <p:pic>
                    <p:nvPicPr>
                      <p:cNvPr id="57447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978938"/>
                        <a:ext cx="2334240" cy="89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67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1457516" cy="1143000"/>
          </a:xfrm>
        </p:spPr>
        <p:txBody>
          <a:bodyPr/>
          <a:lstStyle/>
          <a:p>
            <a:r>
              <a:t>期货价格与预期的未来现货价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t>假设现在是六月，玉米九月份的期货价格为350美分。</a:t>
            </a:r>
          </a:p>
          <a:p>
            <a:pPr lvl="1">
              <a:spcBef>
                <a:spcPts val="1200"/>
              </a:spcBef>
            </a:pPr>
            <a:r>
              <a:t>问题：九月份的预期玉米现货价格是多少？</a:t>
            </a:r>
          </a:p>
          <a:p>
            <a:pPr lvl="2">
              <a:spcBef>
                <a:spcPts val="1200"/>
              </a:spcBef>
            </a:pPr>
            <a:r>
              <a:t>&lt; 350美分，市场必须预期9月份的期货价格会下降，空头头寸的交易者将获利而多头头寸的交易者将亏损。</a:t>
            </a:r>
          </a:p>
          <a:p>
            <a:pPr lvl="2">
              <a:spcBef>
                <a:spcPts val="1200"/>
              </a:spcBef>
            </a:pPr>
            <a:r>
              <a:t>&gt; 超过350美分时，情况则相反，市场必须预期9月份的期货价格上涨，且多头交易者将获利而空头交易者将亏损。</a:t>
            </a:r>
          </a:p>
          <a:p>
            <a:pPr lvl="2">
              <a:spcBef>
                <a:spcPts val="1200"/>
              </a:spcBef>
            </a:pPr>
            <a:r>
              <a:t>= 350美分</a:t>
            </a:r>
          </a:p>
        </p:txBody>
      </p:sp>
    </p:spTree>
    <p:extLst>
      <p:ext uri="{BB962C8B-B14F-4D97-AF65-F5344CB8AC3E}">
        <p14:creationId xmlns:p14="http://schemas.microsoft.com/office/powerpoint/2010/main" val="139937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3" y="476250"/>
            <a:ext cx="11384945" cy="1143000"/>
          </a:xfrm>
        </p:spPr>
        <p:txBody>
          <a:bodyPr/>
          <a:lstStyle/>
          <a:p>
            <a:r>
              <a:t>期货价格与预期未来现货价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628775"/>
            <a:ext cx="10798628" cy="4521302"/>
          </a:xfrm>
        </p:spPr>
        <p:txBody>
          <a:bodyPr/>
          <a:lstStyle/>
          <a:p>
            <a:r>
              <a:t>假设：A</a:t>
            </a:r>
          </a:p>
          <a:p>
            <a:pPr lvl="1"/>
            <a:r>
              <a:t>具有期货多头头寸的投资者，且期货价格为 F₀</a:t>
            </a:r>
          </a:p>
          <a:p>
            <a:pPr lvl="1"/>
            <a:r>
              <a:t>忽略每日结算并假设期货合约可以被视为远期合约</a:t>
            </a:r>
          </a:p>
          <a:p>
            <a:pPr lvl="1"/>
            <a:r>
              <a:t>在到期日，现货价格为 ST。</a:t>
            </a:r>
          </a:p>
          <a:p>
            <a:pPr lvl="1"/>
            <a:r>
              <a:t>投资者持有一个投资组合：</a:t>
            </a:r>
          </a:p>
          <a:p>
            <a:pPr lvl="2"/>
            <a:r>
              <a:t>一个远期价格为 \(F_0\) 且到期日为 \(T\) 的多头远期合约，以及现金支付 \(F_0 e^{-rT}\)，其中 \(r\) 为无风险利率。</a:t>
            </a:r>
            <a:endParaRPr lang="en-US" altLang="zh-CN" sz="2400" baseline="30000" dirty="0" smtClean="0">
              <a:solidFill>
                <a:srgbClr val="1406CA"/>
              </a:solidFill>
            </a:endParaRPr>
          </a:p>
          <a:p>
            <a:pPr lvl="2"/>
            <a:r>
              <a:t>在时刻 T，投资者进行交割并拥有一单位定价为 S_T 的商品。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7652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1268830" cy="1143000"/>
          </a:xfrm>
        </p:spPr>
        <p:txBody>
          <a:bodyPr/>
          <a:lstStyle/>
          <a:p>
            <a:r>
              <a:t>期货价格和预期未来现货价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0899" y="1626847"/>
            <a:ext cx="10075787" cy="1015659"/>
          </a:xfrm>
        </p:spPr>
        <p:txBody>
          <a:bodyPr/>
          <a:lstStyle/>
          <a:p>
            <a:pPr lvl="1"/>
            <a:r>
              <a:t>在时刻 t0</a:t>
            </a:r>
            <a:endParaRPr lang="en-US" altLang="zh-CN" dirty="0" smtClean="0">
              <a:solidFill>
                <a:srgbClr val="1406CA"/>
              </a:solidFill>
            </a:endParaRPr>
          </a:p>
          <a:p>
            <a:pPr lvl="2"/>
            <a:r>
              <a:t>K 是投资者要求的回报率</a:t>
            </a:r>
            <a:endParaRPr lang="zh-CN" altLang="en-US" baseline="-25000" dirty="0">
              <a:solidFill>
                <a:srgbClr val="1406CA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80899" y="4373786"/>
            <a:ext cx="10075787" cy="160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400" b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Times New Roman" panose="02020603050405020304" pitchFamily="18" charset="0"/>
              <a:buChar char="—"/>
              <a:defRPr kumimoji="1" sz="2000" b="1" kern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t>风险资产与股市呈正相关，K &gt; r, F0 &lt; E ( ST )</a:t>
            </a:r>
          </a:p>
          <a:p>
            <a:pPr lvl="1"/>
            <a:r>
              <a:t>风险资产与股票市场无关，K = r, F0 = E(ST)</a:t>
            </a:r>
            <a:endParaRPr lang="zh-CN" altLang="en-US" baseline="-25000" dirty="0">
              <a:solidFill>
                <a:srgbClr val="FF158A"/>
              </a:solidFill>
            </a:endParaRPr>
          </a:p>
          <a:p>
            <a:pPr lvl="1"/>
            <a:r>
              <a:t>风险资产与股票市场呈负相关，K &lt; r, F0 &gt; E ( ST )</a:t>
            </a:r>
            <a:endParaRPr lang="zh-CN" altLang="en-US" baseline="-25000" dirty="0">
              <a:solidFill>
                <a:srgbClr val="FF158A"/>
              </a:solidFill>
            </a:endParaRP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rgbClr val="1406CA"/>
                </a:solidFill>
              </a:rPr>
              <a:t> </a:t>
            </a:r>
            <a:endParaRPr lang="zh-CN" altLang="en-US" baseline="-25000" dirty="0">
              <a:solidFill>
                <a:srgbClr val="1406CA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616275" y="2909882"/>
            <a:ext cx="3179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t>公式：F₀e^(-rT) - E(S_T)e^(-KT) = 0
在t₀时刻，  
其中F₀表示期货价格，E(S_T)表示预期未来现货价格，r为无风险利率，K为投资者要求的回报率，T为到期时间。</a:t>
            </a:r>
            <a:endParaRPr lang="zh-CN" altLang="en-US" sz="2800" dirty="0">
              <a:solidFill>
                <a:srgbClr val="9933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616275" y="3641834"/>
            <a:ext cx="2380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t>F₀ = E(S_T) e^(r-K)T
中文翻译：初始期货价格等于预期未来现货价格乘以 e 的 (r-K)T 次方。</a:t>
            </a:r>
            <a:endParaRPr lang="zh-CN" altLang="en-US" sz="2800" dirty="0">
              <a:solidFill>
                <a:srgbClr val="99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75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72858" y="3026136"/>
            <a:ext cx="10515600" cy="882187"/>
          </a:xfrm>
        </p:spPr>
        <p:txBody>
          <a:bodyPr/>
          <a:lstStyle/>
          <a:p>
            <a:pPr marL="0" lvl="1" algn="ctr">
              <a:buClrTx/>
              <a:buSzTx/>
            </a:pPr>
            <a:r>
              <a:t>金融期货价格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8169409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77838" y="587043"/>
            <a:ext cx="10363200" cy="838200"/>
          </a:xfrm>
        </p:spPr>
        <p:txBody>
          <a:bodyPr/>
          <a:lstStyle/>
          <a:p>
            <a:r>
              <a:t>测量利率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3730" y="1832316"/>
            <a:ext cx="10461522" cy="1257300"/>
          </a:xfrm>
        </p:spPr>
        <p:txBody>
          <a:bodyPr/>
          <a:lstStyle/>
          <a:p>
            <a:r>
              <a:t>考虑金额为 \( A \) 的资金投资 \( n \) 年，年利率为 \( R\% \)。其终值（FV）为：</a:t>
            </a:r>
          </a:p>
          <a:p>
            <a:endParaRPr lang="zh-CN" altLang="en-US" dirty="0"/>
          </a:p>
        </p:txBody>
      </p:sp>
      <p:graphicFrame>
        <p:nvGraphicFramePr>
          <p:cNvPr id="441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87626"/>
              </p:ext>
            </p:extLst>
          </p:nvPr>
        </p:nvGraphicFramePr>
        <p:xfrm>
          <a:off x="3003550" y="2977904"/>
          <a:ext cx="26558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" name="公式" r:id="rId4" imgW="965160" imgH="228600" progId="Equation.3">
                  <p:embed/>
                </p:oleObj>
              </mc:Choice>
              <mc:Fallback>
                <p:oleObj name="公式" r:id="rId4" imgW="965160" imgH="228600" progId="Equation.3">
                  <p:embed/>
                  <p:pic>
                    <p:nvPicPr>
                      <p:cNvPr id="441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977904"/>
                        <a:ext cx="26558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38179"/>
              </p:ext>
            </p:extLst>
          </p:nvPr>
        </p:nvGraphicFramePr>
        <p:xfrm>
          <a:off x="3581400" y="5070233"/>
          <a:ext cx="4802791" cy="123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" name="公式" r:id="rId6" imgW="1485720" imgH="558720" progId="Equation.3">
                  <p:embed/>
                </p:oleObj>
              </mc:Choice>
              <mc:Fallback>
                <p:oleObj name="公式" r:id="rId6" imgW="1485720" imgH="558720" progId="Equation.3">
                  <p:embed/>
                  <p:pic>
                    <p:nvPicPr>
                      <p:cNvPr id="441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70233"/>
                        <a:ext cx="4802791" cy="1231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2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2420844"/>
              </p:ext>
            </p:extLst>
          </p:nvPr>
        </p:nvGraphicFramePr>
        <p:xfrm>
          <a:off x="5696743" y="2802486"/>
          <a:ext cx="21224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2" name="公式" r:id="rId8" imgW="1193760" imgH="558720" progId="Equation.3">
                  <p:embed/>
                </p:oleObj>
              </mc:Choice>
              <mc:Fallback>
                <p:oleObj name="公式" r:id="rId8" imgW="1193760" imgH="558720" progId="Equation.3">
                  <p:embed/>
                  <p:pic>
                    <p:nvPicPr>
                      <p:cNvPr id="441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743" y="2802486"/>
                        <a:ext cx="21224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53730" y="3796261"/>
            <a:ext cx="10712244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400" b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Times New Roman" panose="02020603050405020304" pitchFamily="18" charset="0"/>
              <a:buChar char="—"/>
              <a:defRPr kumimoji="1" sz="2000" b="1" kern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t>示例：假设 A=100 美元，R=10%，n=5，并且假设一年计息 4 次，则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7442334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74976" y="476250"/>
            <a:ext cx="10363200" cy="1143000"/>
          </a:xfrm>
        </p:spPr>
        <p:txBody>
          <a:bodyPr/>
          <a:lstStyle/>
          <a:p>
            <a:r>
              <a:t>连续复利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3897" y="2004643"/>
            <a:ext cx="10294374" cy="1524000"/>
          </a:xfrm>
        </p:spPr>
        <p:txBody>
          <a:bodyPr/>
          <a:lstStyle/>
          <a:p>
            <a:r>
              <a:t>有效年利率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38776"/>
              </p:ext>
            </p:extLst>
          </p:nvPr>
        </p:nvGraphicFramePr>
        <p:xfrm>
          <a:off x="2819401" y="2401519"/>
          <a:ext cx="58642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公式" r:id="rId4" imgW="1968480" imgH="469800" progId="Equation.3">
                  <p:embed/>
                </p:oleObj>
              </mc:Choice>
              <mc:Fallback>
                <p:oleObj name="公式" r:id="rId4" imgW="1968480" imgH="469800" progId="Equation.3">
                  <p:embed/>
                  <p:pic>
                    <p:nvPicPr>
                      <p:cNvPr id="442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401519"/>
                        <a:ext cx="5864225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2379" name="Group 11"/>
          <p:cNvGrpSpPr>
            <a:grpSpLocks/>
          </p:cNvGrpSpPr>
          <p:nvPr/>
        </p:nvGrpSpPr>
        <p:grpSpPr bwMode="auto">
          <a:xfrm>
            <a:off x="1076632" y="3668343"/>
            <a:ext cx="8490360" cy="1747838"/>
            <a:chOff x="240" y="2008"/>
            <a:chExt cx="4016" cy="1101"/>
          </a:xfrm>
        </p:grpSpPr>
        <p:sp>
          <p:nvSpPr>
            <p:cNvPr id="442374" name="Rectangle 6"/>
            <p:cNvSpPr>
              <a:spLocks noChangeArrowheads="1"/>
            </p:cNvSpPr>
            <p:nvPr/>
          </p:nvSpPr>
          <p:spPr bwMode="auto">
            <a:xfrm>
              <a:off x="240" y="2008"/>
              <a:ext cx="40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Blip>
                  <a:blip r:embed="rId6"/>
                </a:buBlip>
              </a:pPr>
              <a:r>
                <a:rPr kumimoji="1" lang="en-US" altLang="zh-CN" sz="2800" b="1" dirty="0">
                  <a:solidFill>
                    <a:srgbClr val="1406CA"/>
                  </a:solidFill>
                  <a:ea typeface="宋体" panose="02010600030101010101" pitchFamily="2" charset="-122"/>
                </a:rPr>
                <a:t>An amount </a:t>
              </a:r>
              <a:r>
                <a:rPr kumimoji="1" lang="en-US" altLang="zh-CN" sz="2800" b="1" i="1" dirty="0">
                  <a:solidFill>
                    <a:srgbClr val="1406CA"/>
                  </a:solidFill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dirty="0">
                  <a:solidFill>
                    <a:srgbClr val="1406CA"/>
                  </a:solidFill>
                  <a:ea typeface="宋体" panose="02010600030101010101" pitchFamily="2" charset="-122"/>
                </a:rPr>
                <a:t> invested for </a:t>
              </a:r>
              <a:r>
                <a:rPr kumimoji="1" lang="en-US" altLang="zh-CN" sz="2800" b="1" i="1" dirty="0">
                  <a:solidFill>
                    <a:srgbClr val="1406CA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dirty="0">
                  <a:solidFill>
                    <a:srgbClr val="1406CA"/>
                  </a:solidFill>
                  <a:ea typeface="宋体" panose="02010600030101010101" pitchFamily="2" charset="-122"/>
                </a:rPr>
                <a:t> years at rate </a:t>
              </a:r>
              <a:r>
                <a:rPr kumimoji="1" lang="en-US" altLang="zh-CN" sz="2800" b="1" i="1" dirty="0">
                  <a:solidFill>
                    <a:srgbClr val="1406CA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dirty="0">
                  <a:solidFill>
                    <a:srgbClr val="1406CA"/>
                  </a:solidFill>
                  <a:ea typeface="宋体" panose="02010600030101010101" pitchFamily="2" charset="-122"/>
                </a:rPr>
                <a:t> grows to</a:t>
              </a:r>
              <a:endParaRPr kumimoji="1" lang="zh-CN" altLang="en-US" sz="2800" b="1" dirty="0">
                <a:solidFill>
                  <a:srgbClr val="1406CA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423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171148"/>
                </p:ext>
              </p:extLst>
            </p:nvPr>
          </p:nvGraphicFramePr>
          <p:xfrm>
            <a:off x="672" y="2688"/>
            <a:ext cx="144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5" name="公式" r:id="rId7" imgW="698400" imgH="203040" progId="Equation.3">
                    <p:embed/>
                  </p:oleObj>
                </mc:Choice>
                <mc:Fallback>
                  <p:oleObj name="公式" r:id="rId7" imgW="698400" imgH="203040" progId="Equation.3">
                    <p:embed/>
                    <p:pic>
                      <p:nvPicPr>
                        <p:cNvPr id="4423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88"/>
                          <a:ext cx="144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2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01868"/>
              </p:ext>
            </p:extLst>
          </p:nvPr>
        </p:nvGraphicFramePr>
        <p:xfrm>
          <a:off x="6324600" y="4824043"/>
          <a:ext cx="35893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公式" r:id="rId9" imgW="1091880" imgH="203040" progId="Equation.3">
                  <p:embed/>
                </p:oleObj>
              </mc:Choice>
              <mc:Fallback>
                <p:oleObj name="公式" r:id="rId9" imgW="1091880" imgH="203040" progId="Equation.3">
                  <p:embed/>
                  <p:pic>
                    <p:nvPicPr>
                      <p:cNvPr id="442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24043"/>
                        <a:ext cx="35893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7" name="AutoShape 9"/>
          <p:cNvSpPr>
            <a:spLocks noChangeArrowheads="1"/>
          </p:cNvSpPr>
          <p:nvPr/>
        </p:nvSpPr>
        <p:spPr bwMode="auto">
          <a:xfrm>
            <a:off x="5029200" y="4976443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33CC"/>
          </a:solidFill>
          <a:ln w="9525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8522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t>连续复利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426" y="1524000"/>
            <a:ext cx="10677832" cy="1676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t>定义</a:t>
            </a:r>
          </a:p>
          <a:p>
            <a:pPr lvl="1">
              <a:buFont typeface="Wingdings" panose="05000000000000000000" pitchFamily="2" charset="2"/>
              <a:buNone/>
            </a:pPr>
            <a:r>
              <a:t>Rc：连续复利利率</a:t>
            </a:r>
          </a:p>
          <a:p>
            <a:pPr lvl="1">
              <a:buFont typeface="Wingdings" panose="05000000000000000000" pitchFamily="2" charset="2"/>
              <a:buNone/>
            </a:pPr>
            <a:r>
              <a:t>Rm：每年计息m次的相同利率</a:t>
            </a:r>
          </a:p>
          <a:p>
            <a:endParaRPr lang="zh-CN" altLang="en-US" dirty="0"/>
          </a:p>
        </p:txBody>
      </p:sp>
      <p:graphicFrame>
        <p:nvGraphicFramePr>
          <p:cNvPr id="443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03505"/>
              </p:ext>
            </p:extLst>
          </p:nvPr>
        </p:nvGraphicFramePr>
        <p:xfrm>
          <a:off x="6557142" y="3911265"/>
          <a:ext cx="3468430" cy="175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公式" r:id="rId4" imgW="1130040" imgH="685800" progId="Equation.3">
                  <p:embed/>
                </p:oleObj>
              </mc:Choice>
              <mc:Fallback>
                <p:oleObj name="公式" r:id="rId4" imgW="1130040" imgH="685800" progId="Equation.3">
                  <p:embed/>
                  <p:pic>
                    <p:nvPicPr>
                      <p:cNvPr id="443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142" y="3911265"/>
                        <a:ext cx="3468430" cy="175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45851"/>
              </p:ext>
            </p:extLst>
          </p:nvPr>
        </p:nvGraphicFramePr>
        <p:xfrm>
          <a:off x="1828699" y="4058055"/>
          <a:ext cx="324326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" name="公式" r:id="rId6" imgW="1282680" imgH="469800" progId="Equation.3">
                  <p:embed/>
                </p:oleObj>
              </mc:Choice>
              <mc:Fallback>
                <p:oleObj name="公式" r:id="rId6" imgW="1282680" imgH="469800" progId="Equation.3">
                  <p:embed/>
                  <p:pic>
                    <p:nvPicPr>
                      <p:cNvPr id="443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699" y="4058055"/>
                        <a:ext cx="324326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AutoShape 6"/>
          <p:cNvSpPr>
            <a:spLocks noChangeArrowheads="1"/>
          </p:cNvSpPr>
          <p:nvPr/>
        </p:nvSpPr>
        <p:spPr bwMode="auto">
          <a:xfrm>
            <a:off x="5243052" y="4559710"/>
            <a:ext cx="1143000" cy="4572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33CC"/>
          </a:solidFill>
          <a:ln w="12700">
            <a:solidFill>
              <a:srgbClr val="FF33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8657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5</TotalTime>
  <Words>3141</Words>
  <Application>Microsoft Office PowerPoint</Application>
  <PresentationFormat>宽屏</PresentationFormat>
  <Paragraphs>443</Paragraphs>
  <Slides>57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75" baseType="lpstr">
      <vt:lpstr>N Helvetica Narrow</vt:lpstr>
      <vt:lpstr>等线</vt:lpstr>
      <vt:lpstr>黑体</vt:lpstr>
      <vt:lpstr>华文新魏</vt:lpstr>
      <vt:lpstr>华文行楷</vt:lpstr>
      <vt:lpstr>楷体</vt:lpstr>
      <vt:lpstr>楷体_GB2312</vt:lpstr>
      <vt:lpstr>隶书</vt:lpstr>
      <vt:lpstr>宋体</vt:lpstr>
      <vt:lpstr>幼圆</vt:lpstr>
      <vt:lpstr>Arial</vt:lpstr>
      <vt:lpstr>Symbol</vt:lpstr>
      <vt:lpstr>Times</vt:lpstr>
      <vt:lpstr>Times New Roman</vt:lpstr>
      <vt:lpstr>Wingdings</vt:lpstr>
      <vt:lpstr>Global</vt:lpstr>
      <vt:lpstr>公式</vt:lpstr>
      <vt:lpstr>Equation</vt:lpstr>
      <vt:lpstr>版权声明</vt:lpstr>
      <vt:lpstr>Derivatives</vt:lpstr>
      <vt:lpstr>Forward and Futures Price </vt:lpstr>
      <vt:lpstr>PowerPoint 演示文稿</vt:lpstr>
      <vt:lpstr>Consumption vs Investment Assets</vt:lpstr>
      <vt:lpstr>PowerPoint 演示文稿</vt:lpstr>
      <vt:lpstr>Measuring Interest Rates</vt:lpstr>
      <vt:lpstr>Continuous Compounding</vt:lpstr>
      <vt:lpstr>Continuous Compounding</vt:lpstr>
      <vt:lpstr>Measuring Interest Rates</vt:lpstr>
      <vt:lpstr>Short Selling</vt:lpstr>
      <vt:lpstr>Short Selling</vt:lpstr>
      <vt:lpstr>Assumption and Notation</vt:lpstr>
      <vt:lpstr>Assumption and Notation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Known Income</vt:lpstr>
      <vt:lpstr>Known Income</vt:lpstr>
      <vt:lpstr>Known Income</vt:lpstr>
      <vt:lpstr>Known Income</vt:lpstr>
      <vt:lpstr>Known Income</vt:lpstr>
      <vt:lpstr>Known Income</vt:lpstr>
      <vt:lpstr>Known Yield</vt:lpstr>
      <vt:lpstr>Known Yield</vt:lpstr>
      <vt:lpstr>Stock Index</vt:lpstr>
      <vt:lpstr>Stock Index</vt:lpstr>
      <vt:lpstr>Index Arbitrage</vt:lpstr>
      <vt:lpstr>Futures and Forwards on Currencies</vt:lpstr>
      <vt:lpstr>Futures and Forwards on Currencies</vt:lpstr>
      <vt:lpstr>Futures and Forwards on Currencies</vt:lpstr>
      <vt:lpstr>PowerPoint 演示文稿</vt:lpstr>
      <vt:lpstr>Forward vs Futures Prices</vt:lpstr>
      <vt:lpstr>PowerPoint 演示文稿</vt:lpstr>
      <vt:lpstr>Futures on Commodities</vt:lpstr>
      <vt:lpstr>Futures on Commodities</vt:lpstr>
      <vt:lpstr>Futures on Commodities</vt:lpstr>
      <vt:lpstr>Futures on Commodities</vt:lpstr>
      <vt:lpstr>Futures on Commodities</vt:lpstr>
      <vt:lpstr>PowerPoint 演示文稿</vt:lpstr>
      <vt:lpstr>Futures on Commodities</vt:lpstr>
      <vt:lpstr>Convenience Yield(便利收益)</vt:lpstr>
      <vt:lpstr>The Cost of Carry</vt:lpstr>
      <vt:lpstr>PowerPoint 演示文稿</vt:lpstr>
      <vt:lpstr>Forward Rate Agreement</vt:lpstr>
      <vt:lpstr>Forward Rate Agreement</vt:lpstr>
      <vt:lpstr>Forward Rate Agreement</vt:lpstr>
      <vt:lpstr>Futures Price and Expected Future Spot price</vt:lpstr>
      <vt:lpstr>Futures Price and Expected Future Spot price</vt:lpstr>
      <vt:lpstr>Futures Price and Expected Future Spot pri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vo</dc:creator>
  <cp:lastModifiedBy>Lenovo</cp:lastModifiedBy>
  <cp:revision>328</cp:revision>
  <dcterms:created xsi:type="dcterms:W3CDTF">2020-02-12T07:12:33Z</dcterms:created>
  <dcterms:modified xsi:type="dcterms:W3CDTF">2024-10-11T07:30:42Z</dcterms:modified>
</cp:coreProperties>
</file>